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06287B" w14:textId="77777777" w:rsidR="007B663A" w:rsidRDefault="007B663A">
      <w:pPr>
        <w:rPr>
          <w:lang w:val="en-US"/>
        </w:rPr>
      </w:pP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5"/>
      </w:tblGrid>
      <w:tr w:rsidR="00B94CEF" w:rsidRPr="00B94CEF" w14:paraId="1ED89055" w14:textId="77777777" w:rsidTr="00B94CEF">
        <w:tc>
          <w:tcPr>
            <w:tcW w:w="11165" w:type="dxa"/>
          </w:tcPr>
          <w:p w14:paraId="744BE68C" w14:textId="77777777" w:rsidR="00B94CEF" w:rsidRPr="00AC13F8" w:rsidRDefault="00B94CEF" w:rsidP="00AC13F8">
            <w:pPr>
              <w:rPr>
                <w:lang w:val="en-US"/>
              </w:rPr>
            </w:pPr>
            <w:r w:rsidRPr="00B94CEF">
              <w:t xml:space="preserve"> Ενότητα:</w:t>
            </w:r>
            <w:r>
              <w:t xml:space="preserve">   Διερεύνηση εξίσωσης Α΄βαθμού - Ανισώσεις </w:t>
            </w:r>
            <w:r w:rsidRPr="00B94CEF">
              <w:t xml:space="preserve"> </w:t>
            </w:r>
          </w:p>
        </w:tc>
      </w:tr>
    </w:tbl>
    <w:p w14:paraId="7525CFF0" w14:textId="77777777" w:rsidR="00D51B58" w:rsidRPr="000E2CF5" w:rsidRDefault="00D51B58" w:rsidP="00F905F1">
      <w:pPr>
        <w:spacing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2551"/>
        <w:gridCol w:w="284"/>
        <w:gridCol w:w="2835"/>
        <w:gridCol w:w="2835"/>
      </w:tblGrid>
      <w:tr w:rsidR="00B94CEF" w14:paraId="1396CCBC" w14:textId="77777777" w:rsidTr="002773AA">
        <w:tc>
          <w:tcPr>
            <w:tcW w:w="11307" w:type="dxa"/>
            <w:gridSpan w:val="5"/>
            <w:vAlign w:val="center"/>
          </w:tcPr>
          <w:p w14:paraId="46A719D5" w14:textId="77777777" w:rsidR="00B94CEF" w:rsidRDefault="00A53508" w:rsidP="00C1560E">
            <w:r w:rsidRPr="00A53508">
              <w:rPr>
                <w:b/>
              </w:rPr>
              <w:t>Α.</w:t>
            </w:r>
            <w:r>
              <w:t xml:space="preserve">  </w:t>
            </w:r>
            <w:r w:rsidR="00B94CEF">
              <w:t>Να επιλέξετε τη σωστή απάντηση</w:t>
            </w:r>
            <w:r>
              <w:t xml:space="preserve"> ,βάζοντας σε κύκλο τη σωστή απάντηση </w:t>
            </w:r>
            <w:r w:rsidR="00B94CEF">
              <w:t xml:space="preserve"> σε καθεμία από τις παρακάτω  ερωτήσεις.</w:t>
            </w:r>
          </w:p>
        </w:tc>
      </w:tr>
      <w:tr w:rsidR="00B94CEF" w14:paraId="1A0436E2" w14:textId="77777777" w:rsidTr="002773AA">
        <w:tc>
          <w:tcPr>
            <w:tcW w:w="2802" w:type="dxa"/>
            <w:vMerge w:val="restart"/>
          </w:tcPr>
          <w:p w14:paraId="1B38FF4C" w14:textId="77777777" w:rsidR="00B94CEF" w:rsidRPr="00B94CEF" w:rsidRDefault="00B94CEF" w:rsidP="00B94CEF">
            <w:pPr>
              <w:jc w:val="center"/>
              <w:rPr>
                <w:b/>
              </w:rPr>
            </w:pPr>
            <w:r w:rsidRPr="00B94CEF">
              <w:rPr>
                <w:b/>
              </w:rPr>
              <w:t>1.</w:t>
            </w:r>
          </w:p>
          <w:p w14:paraId="74A6C685" w14:textId="77777777" w:rsidR="00B94CEF" w:rsidRDefault="00B94CEF" w:rsidP="00B94CEF">
            <w:pPr>
              <w:jc w:val="center"/>
            </w:pPr>
          </w:p>
          <w:p w14:paraId="3D1ADA32" w14:textId="77777777" w:rsidR="00B94CEF" w:rsidRDefault="002D1939" w:rsidP="00B94CEF">
            <w:pPr>
              <w:jc w:val="center"/>
            </w:pPr>
            <w:r>
              <w:t>Η ανίσωση   4χ&lt;2</w:t>
            </w:r>
            <w:r w:rsidR="00B94CEF">
              <w:t>χ  :</w:t>
            </w:r>
          </w:p>
          <w:p w14:paraId="4A318FFF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6A6E0FB0" w14:textId="77777777" w:rsidR="00B94CEF" w:rsidRDefault="00B94CEF" w:rsidP="00C1560E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14:paraId="1B5CBBEA" w14:textId="77777777" w:rsidR="00B94CEF" w:rsidRPr="00D158F1" w:rsidRDefault="00B94CEF">
            <w:pPr>
              <w:rPr>
                <w:sz w:val="8"/>
                <w:szCs w:val="8"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4FA1C5D7" w14:textId="77777777" w:rsidR="00B94CEF" w:rsidRPr="00B94CEF" w:rsidRDefault="00B94CEF" w:rsidP="00B94CEF">
            <w:pPr>
              <w:jc w:val="center"/>
              <w:rPr>
                <w:b/>
              </w:rPr>
            </w:pPr>
            <w:r w:rsidRPr="00B94CEF">
              <w:rPr>
                <w:b/>
              </w:rPr>
              <w:t>2.</w:t>
            </w:r>
          </w:p>
          <w:p w14:paraId="0C2FAE0A" w14:textId="77777777" w:rsidR="00B94CEF" w:rsidRDefault="00B94CEF" w:rsidP="00B94CEF"/>
          <w:p w14:paraId="1C345C73" w14:textId="77777777" w:rsidR="00B94CEF" w:rsidRDefault="00D51B58" w:rsidP="00B94CEF">
            <w:r>
              <w:t xml:space="preserve">Η ανίσωση  – </w:t>
            </w:r>
            <w:r w:rsidR="002D1939">
              <w:t>χ &gt;</w:t>
            </w:r>
            <w:r>
              <w:rPr>
                <w:lang w:val="en-US"/>
              </w:rPr>
              <w:t xml:space="preserve"> </w:t>
            </w:r>
            <w:r w:rsidR="00B94CEF">
              <w:t>χ  :</w:t>
            </w:r>
          </w:p>
          <w:p w14:paraId="1FCB5EB4" w14:textId="77777777" w:rsidR="00B94CEF" w:rsidRDefault="00B94CEF" w:rsidP="00B94CEF"/>
        </w:tc>
        <w:tc>
          <w:tcPr>
            <w:tcW w:w="2835" w:type="dxa"/>
          </w:tcPr>
          <w:p w14:paraId="57FCD856" w14:textId="77777777" w:rsidR="00B94CEF" w:rsidRDefault="00B94CEF" w:rsidP="00C1560E">
            <w:r>
              <w:t xml:space="preserve">Α.  είναι αδύνατη </w:t>
            </w:r>
          </w:p>
        </w:tc>
      </w:tr>
      <w:tr w:rsidR="00B94CEF" w14:paraId="7B384B00" w14:textId="77777777" w:rsidTr="002773AA">
        <w:tc>
          <w:tcPr>
            <w:tcW w:w="2802" w:type="dxa"/>
            <w:vMerge/>
            <w:vAlign w:val="center"/>
          </w:tcPr>
          <w:p w14:paraId="2EBA3533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3897A8BD" w14:textId="77777777" w:rsidR="00B94CEF" w:rsidRDefault="00B94CEF" w:rsidP="00C1560E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2D3131E1" w14:textId="77777777" w:rsidR="00B94CEF" w:rsidRPr="00B94CEF" w:rsidRDefault="00B94CEF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14:paraId="535348B3" w14:textId="77777777" w:rsidR="00B94CEF" w:rsidRDefault="00B94CEF"/>
        </w:tc>
        <w:tc>
          <w:tcPr>
            <w:tcW w:w="2835" w:type="dxa"/>
          </w:tcPr>
          <w:p w14:paraId="3D18CB33" w14:textId="77777777" w:rsidR="00B94CEF" w:rsidRDefault="00B94CEF">
            <w:r>
              <w:t xml:space="preserve">Β.  είναι αόριστη </w:t>
            </w:r>
          </w:p>
        </w:tc>
      </w:tr>
      <w:tr w:rsidR="00B94CEF" w14:paraId="30C4198A" w14:textId="77777777" w:rsidTr="002773AA">
        <w:tc>
          <w:tcPr>
            <w:tcW w:w="2802" w:type="dxa"/>
            <w:vMerge/>
            <w:vAlign w:val="center"/>
          </w:tcPr>
          <w:p w14:paraId="39A23949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1F7C69C8" w14:textId="77777777" w:rsidR="00B94CEF" w:rsidRDefault="00B94CEF" w:rsidP="00C1560E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02F2E358" w14:textId="77777777" w:rsidR="00B94CEF" w:rsidRPr="00B94CEF" w:rsidRDefault="00B94CEF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14:paraId="3B085799" w14:textId="77777777" w:rsidR="00B94CEF" w:rsidRDefault="00B94CEF"/>
        </w:tc>
        <w:tc>
          <w:tcPr>
            <w:tcW w:w="2835" w:type="dxa"/>
          </w:tcPr>
          <w:p w14:paraId="4A155E01" w14:textId="77777777" w:rsidR="00B94CEF" w:rsidRDefault="00B94CEF">
            <w:r>
              <w:t>Γ.  έχει λύσεις  χ &gt; 0</w:t>
            </w:r>
          </w:p>
        </w:tc>
      </w:tr>
      <w:tr w:rsidR="00B94CEF" w14:paraId="56562938" w14:textId="77777777" w:rsidTr="002773AA">
        <w:trPr>
          <w:trHeight w:val="305"/>
        </w:trPr>
        <w:tc>
          <w:tcPr>
            <w:tcW w:w="2802" w:type="dxa"/>
            <w:vMerge/>
            <w:vAlign w:val="center"/>
          </w:tcPr>
          <w:p w14:paraId="6E14A06B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285B082F" w14:textId="77777777" w:rsidR="00B94CEF" w:rsidRDefault="00B94CEF" w:rsidP="00C1560E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4755A859" w14:textId="77777777" w:rsidR="00B94CEF" w:rsidRPr="00B94CEF" w:rsidRDefault="00B94CEF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14:paraId="3C283DCB" w14:textId="77777777" w:rsidR="00B94CEF" w:rsidRDefault="00B94CEF"/>
        </w:tc>
        <w:tc>
          <w:tcPr>
            <w:tcW w:w="2835" w:type="dxa"/>
          </w:tcPr>
          <w:p w14:paraId="6ED757F4" w14:textId="77777777" w:rsidR="00B94CEF" w:rsidRDefault="00B94CEF">
            <w:r>
              <w:t xml:space="preserve">Δ. έχει λύσεις  χ &lt; 0 </w:t>
            </w:r>
          </w:p>
        </w:tc>
      </w:tr>
      <w:tr w:rsidR="00B94CEF" w:rsidRPr="00B94CEF" w14:paraId="1862F74C" w14:textId="77777777" w:rsidTr="002773AA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14:paraId="427833AB" w14:textId="77777777" w:rsidR="00B94CEF" w:rsidRPr="00D158F1" w:rsidRDefault="00B94CEF">
            <w:pPr>
              <w:rPr>
                <w:sz w:val="8"/>
                <w:szCs w:val="8"/>
              </w:rPr>
            </w:pPr>
          </w:p>
        </w:tc>
      </w:tr>
      <w:tr w:rsidR="00B94CEF" w14:paraId="36F20180" w14:textId="77777777" w:rsidTr="002773AA">
        <w:tc>
          <w:tcPr>
            <w:tcW w:w="2802" w:type="dxa"/>
            <w:vMerge w:val="restart"/>
            <w:vAlign w:val="center"/>
          </w:tcPr>
          <w:p w14:paraId="27B5DFB9" w14:textId="77777777" w:rsidR="00B94CEF" w:rsidRPr="00B94CEF" w:rsidRDefault="00B94CEF" w:rsidP="00C1560E">
            <w:pPr>
              <w:jc w:val="center"/>
              <w:rPr>
                <w:b/>
              </w:rPr>
            </w:pPr>
            <w:r w:rsidRPr="00B94CEF">
              <w:rPr>
                <w:b/>
              </w:rPr>
              <w:t>3.</w:t>
            </w:r>
          </w:p>
          <w:p w14:paraId="07549021" w14:textId="77777777" w:rsidR="00B94CEF" w:rsidRDefault="00B94CEF" w:rsidP="00C1560E">
            <w:pPr>
              <w:jc w:val="center"/>
            </w:pPr>
          </w:p>
          <w:p w14:paraId="522A063F" w14:textId="77777777" w:rsidR="00B94CEF" w:rsidRDefault="00D51B58" w:rsidP="00C1560E">
            <w:r>
              <w:t>Η ανίσωση   –</w:t>
            </w:r>
            <w:r w:rsidR="00B94CEF">
              <w:t xml:space="preserve">2χ &gt; </w:t>
            </w:r>
            <w:r w:rsidR="002D1939">
              <w:t>–1–2</w:t>
            </w:r>
            <w:r w:rsidR="00B94CEF">
              <w:t>χ  :</w:t>
            </w:r>
          </w:p>
          <w:p w14:paraId="313E8AEF" w14:textId="77777777" w:rsidR="00B94CEF" w:rsidRDefault="00B94CEF" w:rsidP="00B94CEF"/>
        </w:tc>
        <w:tc>
          <w:tcPr>
            <w:tcW w:w="2551" w:type="dxa"/>
          </w:tcPr>
          <w:p w14:paraId="4764C9D1" w14:textId="77777777" w:rsidR="00B94CEF" w:rsidRDefault="00B94CEF" w:rsidP="00C1560E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14:paraId="009F2C59" w14:textId="77777777" w:rsidR="00B94CEF" w:rsidRPr="00D158F1" w:rsidRDefault="00B94CEF">
            <w:pPr>
              <w:rPr>
                <w:sz w:val="8"/>
                <w:szCs w:val="8"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75750881" w14:textId="77777777" w:rsidR="00B94CEF" w:rsidRPr="00B94CEF" w:rsidRDefault="00B94CEF" w:rsidP="00C1560E">
            <w:pPr>
              <w:jc w:val="center"/>
              <w:rPr>
                <w:b/>
              </w:rPr>
            </w:pPr>
            <w:r w:rsidRPr="00B94CEF">
              <w:rPr>
                <w:b/>
              </w:rPr>
              <w:t>4.</w:t>
            </w:r>
          </w:p>
          <w:p w14:paraId="25D42338" w14:textId="77777777" w:rsidR="00B94CEF" w:rsidRDefault="00B94CEF" w:rsidP="00C1560E">
            <w:pPr>
              <w:jc w:val="center"/>
            </w:pPr>
          </w:p>
          <w:p w14:paraId="5657DF01" w14:textId="77777777" w:rsidR="00B94CEF" w:rsidRDefault="002D1939" w:rsidP="00C1560E">
            <w:r>
              <w:t>Η ανίσωση   3</w:t>
            </w:r>
            <w:r w:rsidR="00D51B58">
              <w:t>χ</w:t>
            </w:r>
            <w:r>
              <w:t xml:space="preserve"> +2</w:t>
            </w:r>
            <w:r w:rsidR="00D51B58">
              <w:t xml:space="preserve"> &lt; </w:t>
            </w:r>
            <w:r>
              <w:t>3χ</w:t>
            </w:r>
            <w:r w:rsidR="00D51B58">
              <w:t>–</w:t>
            </w:r>
            <w:r w:rsidR="00D51B58">
              <w:rPr>
                <w:lang w:val="en-US"/>
              </w:rPr>
              <w:t xml:space="preserve"> </w:t>
            </w:r>
            <w:r>
              <w:t>5</w:t>
            </w:r>
            <w:r w:rsidR="00B94CEF">
              <w:t xml:space="preserve">  :</w:t>
            </w:r>
          </w:p>
          <w:p w14:paraId="04130408" w14:textId="77777777" w:rsidR="00B94CEF" w:rsidRDefault="00B94CEF" w:rsidP="00C1560E">
            <w:pPr>
              <w:jc w:val="center"/>
            </w:pPr>
          </w:p>
        </w:tc>
        <w:tc>
          <w:tcPr>
            <w:tcW w:w="2835" w:type="dxa"/>
          </w:tcPr>
          <w:p w14:paraId="688E5223" w14:textId="77777777" w:rsidR="00B94CEF" w:rsidRDefault="00B94CEF" w:rsidP="00C1560E">
            <w:r>
              <w:t xml:space="preserve">Α.  είναι αδύνατη </w:t>
            </w:r>
          </w:p>
        </w:tc>
      </w:tr>
      <w:tr w:rsidR="00B94CEF" w14:paraId="045E2850" w14:textId="77777777" w:rsidTr="002773AA">
        <w:tc>
          <w:tcPr>
            <w:tcW w:w="2802" w:type="dxa"/>
            <w:vMerge/>
            <w:vAlign w:val="center"/>
          </w:tcPr>
          <w:p w14:paraId="7D305DD8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438D1936" w14:textId="77777777" w:rsidR="00B94CEF" w:rsidRDefault="00B94CEF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170CFC45" w14:textId="77777777" w:rsidR="00B94CEF" w:rsidRDefault="00B94CEF"/>
        </w:tc>
        <w:tc>
          <w:tcPr>
            <w:tcW w:w="2835" w:type="dxa"/>
            <w:vMerge/>
            <w:vAlign w:val="center"/>
          </w:tcPr>
          <w:p w14:paraId="683699C3" w14:textId="77777777" w:rsidR="00B94CEF" w:rsidRDefault="00B94CEF"/>
        </w:tc>
        <w:tc>
          <w:tcPr>
            <w:tcW w:w="2835" w:type="dxa"/>
          </w:tcPr>
          <w:p w14:paraId="11B5BE9C" w14:textId="77777777" w:rsidR="00B94CEF" w:rsidRDefault="00B94CEF">
            <w:r>
              <w:t xml:space="preserve">Β.  είναι αόριστη </w:t>
            </w:r>
          </w:p>
        </w:tc>
      </w:tr>
      <w:tr w:rsidR="00B94CEF" w14:paraId="4A525326" w14:textId="77777777" w:rsidTr="002773AA">
        <w:tc>
          <w:tcPr>
            <w:tcW w:w="2802" w:type="dxa"/>
            <w:vMerge/>
            <w:vAlign w:val="center"/>
          </w:tcPr>
          <w:p w14:paraId="2B3D3D09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675B500B" w14:textId="77777777" w:rsidR="00B94CEF" w:rsidRDefault="00B94CEF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351AA4AB" w14:textId="77777777" w:rsidR="00B94CEF" w:rsidRDefault="00B94CEF"/>
        </w:tc>
        <w:tc>
          <w:tcPr>
            <w:tcW w:w="2835" w:type="dxa"/>
            <w:vMerge/>
            <w:vAlign w:val="center"/>
          </w:tcPr>
          <w:p w14:paraId="5A2BF276" w14:textId="77777777" w:rsidR="00B94CEF" w:rsidRDefault="00B94CEF"/>
        </w:tc>
        <w:tc>
          <w:tcPr>
            <w:tcW w:w="2835" w:type="dxa"/>
          </w:tcPr>
          <w:p w14:paraId="63017780" w14:textId="77777777" w:rsidR="00B94CEF" w:rsidRDefault="00B94CEF">
            <w:r>
              <w:t>Γ.  έχει λύσεις  χ &gt; 0</w:t>
            </w:r>
          </w:p>
        </w:tc>
      </w:tr>
      <w:tr w:rsidR="00B94CEF" w14:paraId="06DFAC56" w14:textId="77777777" w:rsidTr="002773AA">
        <w:tc>
          <w:tcPr>
            <w:tcW w:w="2802" w:type="dxa"/>
            <w:vMerge/>
            <w:vAlign w:val="center"/>
          </w:tcPr>
          <w:p w14:paraId="534CB6FD" w14:textId="77777777" w:rsidR="00B94CEF" w:rsidRDefault="00B94CEF" w:rsidP="00B94CEF">
            <w:pPr>
              <w:jc w:val="center"/>
            </w:pPr>
          </w:p>
        </w:tc>
        <w:tc>
          <w:tcPr>
            <w:tcW w:w="2551" w:type="dxa"/>
          </w:tcPr>
          <w:p w14:paraId="4114EE1D" w14:textId="77777777" w:rsidR="00B94CEF" w:rsidRDefault="00B94CEF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5AFF9F15" w14:textId="77777777" w:rsidR="00B94CEF" w:rsidRDefault="00B94CEF"/>
        </w:tc>
        <w:tc>
          <w:tcPr>
            <w:tcW w:w="2835" w:type="dxa"/>
            <w:vMerge/>
            <w:vAlign w:val="center"/>
          </w:tcPr>
          <w:p w14:paraId="1B86CC96" w14:textId="77777777" w:rsidR="00B94CEF" w:rsidRDefault="00B94CEF"/>
        </w:tc>
        <w:tc>
          <w:tcPr>
            <w:tcW w:w="2835" w:type="dxa"/>
          </w:tcPr>
          <w:p w14:paraId="1D6355CF" w14:textId="77777777" w:rsidR="00B94CEF" w:rsidRDefault="00B94CEF">
            <w:r>
              <w:t xml:space="preserve">Δ. έχει λύσεις  χ &lt; 0 </w:t>
            </w:r>
          </w:p>
        </w:tc>
      </w:tr>
      <w:tr w:rsidR="00D158F1" w:rsidRPr="00B94CEF" w14:paraId="1B68ED7C" w14:textId="77777777" w:rsidTr="00D40DF0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14:paraId="4DE31351" w14:textId="77777777" w:rsidR="00D158F1" w:rsidRPr="00D158F1" w:rsidRDefault="00D158F1" w:rsidP="00D40DF0">
            <w:pPr>
              <w:rPr>
                <w:sz w:val="8"/>
                <w:szCs w:val="8"/>
              </w:rPr>
            </w:pPr>
          </w:p>
        </w:tc>
      </w:tr>
      <w:tr w:rsidR="00D158F1" w14:paraId="7CD4E5F5" w14:textId="77777777" w:rsidTr="002773AA">
        <w:tc>
          <w:tcPr>
            <w:tcW w:w="2802" w:type="dxa"/>
            <w:vMerge w:val="restart"/>
            <w:vAlign w:val="center"/>
          </w:tcPr>
          <w:p w14:paraId="236B6678" w14:textId="77777777" w:rsidR="00D158F1" w:rsidRDefault="00D158F1" w:rsidP="00371758">
            <w:pPr>
              <w:jc w:val="center"/>
            </w:pPr>
            <w:r>
              <w:t>Η εξίσωση (α – 3)χ =5 έχει μοναδική λύση:</w:t>
            </w:r>
          </w:p>
        </w:tc>
        <w:tc>
          <w:tcPr>
            <w:tcW w:w="2551" w:type="dxa"/>
          </w:tcPr>
          <w:p w14:paraId="6A46DAD0" w14:textId="77777777" w:rsidR="00D158F1" w:rsidRDefault="00D158F1">
            <w:r>
              <w:t>Α.  όταν  α = 3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14:paraId="3B4559DF" w14:textId="77777777" w:rsidR="00D158F1" w:rsidRPr="00D158F1" w:rsidRDefault="00D158F1">
            <w:pPr>
              <w:rPr>
                <w:sz w:val="8"/>
                <w:szCs w:val="8"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6E958099" w14:textId="77777777" w:rsidR="00D158F1" w:rsidRDefault="00D158F1">
            <w:r>
              <w:t xml:space="preserve">Η εξίσωση (λ– 2)χ =0  </w:t>
            </w:r>
          </w:p>
        </w:tc>
        <w:tc>
          <w:tcPr>
            <w:tcW w:w="2835" w:type="dxa"/>
          </w:tcPr>
          <w:p w14:paraId="78735D72" w14:textId="77777777" w:rsidR="00D158F1" w:rsidRDefault="00D158F1" w:rsidP="00C1560E">
            <w:r>
              <w:t>Α.  είναι αόριστη αν  λ = 2</w:t>
            </w:r>
          </w:p>
        </w:tc>
      </w:tr>
      <w:tr w:rsidR="00D158F1" w14:paraId="4E8BCF16" w14:textId="77777777" w:rsidTr="002773AA">
        <w:tc>
          <w:tcPr>
            <w:tcW w:w="2802" w:type="dxa"/>
            <w:vMerge/>
            <w:vAlign w:val="center"/>
          </w:tcPr>
          <w:p w14:paraId="0E86D87A" w14:textId="77777777" w:rsidR="00D158F1" w:rsidRDefault="00D158F1" w:rsidP="00B94CEF">
            <w:pPr>
              <w:jc w:val="center"/>
            </w:pPr>
          </w:p>
        </w:tc>
        <w:tc>
          <w:tcPr>
            <w:tcW w:w="2551" w:type="dxa"/>
          </w:tcPr>
          <w:p w14:paraId="662B6628" w14:textId="77777777" w:rsidR="00D158F1" w:rsidRDefault="00D158F1" w:rsidP="00BC6084">
            <w:r>
              <w:t>Β.  όταν  α</w:t>
            </w:r>
            <w:r w:rsidRPr="00BC6084">
              <w:rPr>
                <w:position w:val="-4"/>
              </w:rPr>
              <w:object w:dxaOrig="220" w:dyaOrig="220" w14:anchorId="1ABEC6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4.4pt" o:ole="">
                  <v:imagedata r:id="rId6" o:title=""/>
                </v:shape>
                <o:OLEObject Type="Embed" ProgID="Equation.DSMT4" ShapeID="_x0000_i1025" DrawAspect="Content" ObjectID="_1645852257" r:id="rId7"/>
              </w:object>
            </w:r>
            <w:r>
              <w:t>3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29FB0252" w14:textId="77777777" w:rsidR="00D158F1" w:rsidRDefault="00D158F1"/>
        </w:tc>
        <w:tc>
          <w:tcPr>
            <w:tcW w:w="2835" w:type="dxa"/>
            <w:vMerge/>
            <w:vAlign w:val="center"/>
          </w:tcPr>
          <w:p w14:paraId="1D94CBF3" w14:textId="77777777" w:rsidR="00D158F1" w:rsidRDefault="00D158F1"/>
        </w:tc>
        <w:tc>
          <w:tcPr>
            <w:tcW w:w="2835" w:type="dxa"/>
          </w:tcPr>
          <w:p w14:paraId="7060D9AE" w14:textId="77777777" w:rsidR="00D158F1" w:rsidRDefault="00D158F1" w:rsidP="00C1560E">
            <w:r>
              <w:t>Β.  είναι αδύνατη αν λ = 2</w:t>
            </w:r>
          </w:p>
        </w:tc>
      </w:tr>
      <w:tr w:rsidR="00D158F1" w14:paraId="0265694D" w14:textId="77777777" w:rsidTr="002773AA">
        <w:tc>
          <w:tcPr>
            <w:tcW w:w="2802" w:type="dxa"/>
            <w:vMerge/>
            <w:vAlign w:val="center"/>
          </w:tcPr>
          <w:p w14:paraId="649467F7" w14:textId="77777777" w:rsidR="00D158F1" w:rsidRDefault="00D158F1" w:rsidP="00B94CEF">
            <w:pPr>
              <w:jc w:val="center"/>
            </w:pPr>
          </w:p>
        </w:tc>
        <w:tc>
          <w:tcPr>
            <w:tcW w:w="2551" w:type="dxa"/>
          </w:tcPr>
          <w:p w14:paraId="2C655AEE" w14:textId="77777777" w:rsidR="00D158F1" w:rsidRDefault="00D158F1">
            <w:r>
              <w:t>Γ.  πάντα (είναι αόριστη)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475E1B07" w14:textId="77777777" w:rsidR="00D158F1" w:rsidRDefault="00D158F1"/>
        </w:tc>
        <w:tc>
          <w:tcPr>
            <w:tcW w:w="2835" w:type="dxa"/>
            <w:vMerge/>
            <w:vAlign w:val="center"/>
          </w:tcPr>
          <w:p w14:paraId="003FA8B9" w14:textId="77777777" w:rsidR="00D158F1" w:rsidRDefault="00D158F1"/>
        </w:tc>
        <w:tc>
          <w:tcPr>
            <w:tcW w:w="2835" w:type="dxa"/>
          </w:tcPr>
          <w:p w14:paraId="25387822" w14:textId="77777777" w:rsidR="00D158F1" w:rsidRDefault="00D158F1" w:rsidP="00C1560E">
            <w:r>
              <w:t>Γ.  έχει μία λύση αν λ = 2</w:t>
            </w:r>
          </w:p>
        </w:tc>
      </w:tr>
      <w:tr w:rsidR="00D158F1" w14:paraId="2D7BE2A8" w14:textId="77777777" w:rsidTr="002773AA">
        <w:tc>
          <w:tcPr>
            <w:tcW w:w="2802" w:type="dxa"/>
            <w:vMerge/>
            <w:vAlign w:val="center"/>
          </w:tcPr>
          <w:p w14:paraId="078572A3" w14:textId="77777777" w:rsidR="00D158F1" w:rsidRDefault="00D158F1" w:rsidP="00B94CEF">
            <w:pPr>
              <w:jc w:val="center"/>
            </w:pPr>
          </w:p>
        </w:tc>
        <w:tc>
          <w:tcPr>
            <w:tcW w:w="2551" w:type="dxa"/>
          </w:tcPr>
          <w:p w14:paraId="258B8B85" w14:textId="77777777" w:rsidR="00D158F1" w:rsidRDefault="00D158F1">
            <w:r>
              <w:t>Δ.  ποτέ (είναι αδύνατη)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75742F8A" w14:textId="77777777" w:rsidR="00D158F1" w:rsidRDefault="00D158F1"/>
        </w:tc>
        <w:tc>
          <w:tcPr>
            <w:tcW w:w="2835" w:type="dxa"/>
            <w:vMerge/>
            <w:vAlign w:val="center"/>
          </w:tcPr>
          <w:p w14:paraId="0550C7F8" w14:textId="77777777" w:rsidR="00D158F1" w:rsidRDefault="00D158F1"/>
        </w:tc>
        <w:tc>
          <w:tcPr>
            <w:tcW w:w="2835" w:type="dxa"/>
          </w:tcPr>
          <w:p w14:paraId="07143683" w14:textId="77777777" w:rsidR="00D158F1" w:rsidRDefault="00D158F1" w:rsidP="00C1560E">
            <w:r>
              <w:t>Δ.  είναι αόριστη για κάθε  λ.</w:t>
            </w:r>
          </w:p>
        </w:tc>
      </w:tr>
      <w:tr w:rsidR="008D0BB6" w14:paraId="670C5C2A" w14:textId="77777777" w:rsidTr="00584132">
        <w:trPr>
          <w:trHeight w:val="130"/>
        </w:trPr>
        <w:tc>
          <w:tcPr>
            <w:tcW w:w="11307" w:type="dxa"/>
            <w:gridSpan w:val="5"/>
            <w:shd w:val="clear" w:color="auto" w:fill="BFBFBF" w:themeFill="background1" w:themeFillShade="BF"/>
            <w:vAlign w:val="bottom"/>
          </w:tcPr>
          <w:p w14:paraId="04B3212D" w14:textId="77777777" w:rsidR="008D0BB6" w:rsidRPr="008D0BB6" w:rsidRDefault="008D0BB6" w:rsidP="00584132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</w:t>
            </w:r>
            <w:r w:rsidR="002D1939">
              <w:rPr>
                <w:sz w:val="16"/>
                <w:szCs w:val="16"/>
              </w:rPr>
              <w:t>μ. 3</w:t>
            </w:r>
            <w:r>
              <w:rPr>
                <w:sz w:val="16"/>
                <w:szCs w:val="16"/>
              </w:rPr>
              <w:t>)</w:t>
            </w:r>
          </w:p>
        </w:tc>
      </w:tr>
    </w:tbl>
    <w:p w14:paraId="6038A686" w14:textId="77777777" w:rsidR="005C3F68" w:rsidRDefault="005C3F68" w:rsidP="00F905F1">
      <w:pPr>
        <w:spacing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53"/>
        <w:gridCol w:w="5654"/>
      </w:tblGrid>
      <w:tr w:rsidR="005C3F68" w14:paraId="16AF3B3C" w14:textId="77777777" w:rsidTr="002773AA">
        <w:tc>
          <w:tcPr>
            <w:tcW w:w="11307" w:type="dxa"/>
            <w:gridSpan w:val="2"/>
            <w:vAlign w:val="bottom"/>
          </w:tcPr>
          <w:p w14:paraId="785958C3" w14:textId="77777777" w:rsidR="005C3F68" w:rsidRDefault="00F905F1" w:rsidP="005C3F68">
            <w:r w:rsidRPr="00F905F1">
              <w:rPr>
                <w:b/>
              </w:rPr>
              <w:t>Β.</w:t>
            </w:r>
            <w:r>
              <w:t xml:space="preserve">  </w:t>
            </w:r>
            <w:r w:rsidR="005C3F68">
              <w:t>Να χαρακτηρίσετε ως σωστή (</w:t>
            </w:r>
            <w:r w:rsidR="005C3F68" w:rsidRPr="005C3F68">
              <w:rPr>
                <w:b/>
              </w:rPr>
              <w:t>Σ</w:t>
            </w:r>
            <w:r w:rsidR="005C3F68">
              <w:t>) ή λανθασμένη (</w:t>
            </w:r>
            <w:r w:rsidR="005C3F68" w:rsidRPr="005C3F68">
              <w:rPr>
                <w:b/>
              </w:rPr>
              <w:t>Λ</w:t>
            </w:r>
            <w:r w:rsidR="005C3F68">
              <w:t xml:space="preserve">) καθεμία από τις επόμενες προτάσεις, βάζοντας το σωστό γράμμα  στο διπλανό κουτάκι  . </w:t>
            </w:r>
          </w:p>
        </w:tc>
      </w:tr>
      <w:tr w:rsidR="005C3F68" w14:paraId="22FED2D6" w14:textId="77777777" w:rsidTr="002773AA">
        <w:trPr>
          <w:trHeight w:val="537"/>
        </w:trPr>
        <w:tc>
          <w:tcPr>
            <w:tcW w:w="5653" w:type="dxa"/>
            <w:vAlign w:val="bottom"/>
          </w:tcPr>
          <w:p w14:paraId="5B803327" w14:textId="36FE5CF2" w:rsidR="005C3F68" w:rsidRDefault="0071108C" w:rsidP="005C3F68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23CF4CA5" wp14:editId="45F73022">
                      <wp:simplePos x="0" y="0"/>
                      <wp:positionH relativeFrom="column">
                        <wp:posOffset>3016885</wp:posOffset>
                      </wp:positionH>
                      <wp:positionV relativeFrom="paragraph">
                        <wp:posOffset>33655</wp:posOffset>
                      </wp:positionV>
                      <wp:extent cx="390525" cy="1314450"/>
                      <wp:effectExtent l="0" t="0" r="9525" b="0"/>
                      <wp:wrapNone/>
                      <wp:docPr id="137" name="Ομάδα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0525" cy="1314450"/>
                                <a:chOff x="0" y="0"/>
                                <a:chExt cx="390525" cy="1314450"/>
                              </a:xfrm>
                            </wpg:grpSpPr>
                            <wps:wsp>
                              <wps:cNvPr id="138" name="Ορθογώνιο 25"/>
                              <wps:cNvSpPr/>
                              <wps:spPr>
                                <a:xfrm>
                                  <a:off x="0" y="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Ορθογώνιο 26"/>
                              <wps:cNvSpPr/>
                              <wps:spPr>
                                <a:xfrm>
                                  <a:off x="0" y="34290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Ορθογώνιο 27"/>
                              <wps:cNvSpPr/>
                              <wps:spPr>
                                <a:xfrm>
                                  <a:off x="0" y="6953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1" name="Ορθογώνιο 28"/>
                              <wps:cNvSpPr/>
                              <wps:spPr>
                                <a:xfrm>
                                  <a:off x="0" y="10382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67FA4A7" id="Ομάδα 24" o:spid="_x0000_s1026" style="position:absolute;margin-left:237.55pt;margin-top:2.65pt;width:30.75pt;height:103.5pt;z-index:251684864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">
                      <v:rect id="Ορθογώνιο 25" o:spid="_x0000_s1027" style="position:absolute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" filled="f" strokecolor="windowText"/>
                      <v:rect id="Ορθογώνιο 26" o:spid="_x0000_s1028" style="position:absolute;top:3429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" filled="f" strokecolor="windowText"/>
                      <v:rect id="Ορθογώνιο 27" o:spid="_x0000_s1029" style="position:absolute;top:6953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" filled="f" strokecolor="windowText"/>
                      <v:rect id="Ορθογώνιο 28" o:spid="_x0000_s1030" style="position:absolute;top:10382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" filled="f" strokecolor="windowText"/>
                    </v:group>
                  </w:pict>
                </mc:Fallback>
              </mc:AlternateContent>
            </w:r>
          </w:p>
          <w:p w14:paraId="60374E83" w14:textId="77777777" w:rsidR="005C3F68" w:rsidRDefault="007F1E35" w:rsidP="005C3F68">
            <w:r>
              <w:t>Αν    β&lt;3 ,     τότε      β</w:t>
            </w:r>
            <w:r w:rsidR="005C3F68">
              <w:t xml:space="preserve"> &gt;7</w:t>
            </w:r>
          </w:p>
        </w:tc>
        <w:tc>
          <w:tcPr>
            <w:tcW w:w="5654" w:type="dxa"/>
            <w:vAlign w:val="bottom"/>
          </w:tcPr>
          <w:p w14:paraId="44CBCE48" w14:textId="0E8883FC" w:rsidR="005C3F68" w:rsidRDefault="0071108C" w:rsidP="005C3F68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62BC11E2" wp14:editId="6D23B94C">
                      <wp:simplePos x="0" y="0"/>
                      <wp:positionH relativeFrom="column">
                        <wp:posOffset>3007360</wp:posOffset>
                      </wp:positionH>
                      <wp:positionV relativeFrom="paragraph">
                        <wp:posOffset>24130</wp:posOffset>
                      </wp:positionV>
                      <wp:extent cx="390525" cy="1314450"/>
                      <wp:effectExtent l="0" t="0" r="9525" b="0"/>
                      <wp:wrapNone/>
                      <wp:docPr id="132" name="Ομάδα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0525" cy="1314450"/>
                                <a:chOff x="0" y="0"/>
                                <a:chExt cx="390525" cy="1314450"/>
                              </a:xfrm>
                            </wpg:grpSpPr>
                            <wps:wsp>
                              <wps:cNvPr id="133" name="Ορθογώνιο 19"/>
                              <wps:cNvSpPr/>
                              <wps:spPr>
                                <a:xfrm>
                                  <a:off x="0" y="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" name="Ορθογώνιο 20"/>
                              <wps:cNvSpPr/>
                              <wps:spPr>
                                <a:xfrm>
                                  <a:off x="0" y="34290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" name="Ορθογώνιο 21"/>
                              <wps:cNvSpPr/>
                              <wps:spPr>
                                <a:xfrm>
                                  <a:off x="0" y="6953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Ορθογώνιο 22"/>
                              <wps:cNvSpPr/>
                              <wps:spPr>
                                <a:xfrm>
                                  <a:off x="0" y="10382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FDCEB3" id="Ομάδα 18" o:spid="_x0000_s1026" style="position:absolute;margin-left:236.8pt;margin-top:1.9pt;width:30.75pt;height:103.5pt;z-index:251682816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">
                      <v:rect id="Ορθογώνιο 19" o:spid="_x0000_s1027" style="position:absolute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" filled="f" strokecolor="windowText"/>
                      <v:rect id="Ορθογώνιο 20" o:spid="_x0000_s1028" style="position:absolute;top:3429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" filled="f" strokecolor="windowText"/>
                      <v:rect id="Ορθογώνιο 21" o:spid="_x0000_s1029" style="position:absolute;top:6953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" filled="f" strokecolor="windowText"/>
                      <v:rect id="Ορθογώνιο 22" o:spid="_x0000_s1030" style="position:absolute;top:10382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" filled="f" strokecolor="windowText"/>
                    </v:group>
                  </w:pict>
                </mc:Fallback>
              </mc:AlternateContent>
            </w:r>
          </w:p>
          <w:p w14:paraId="59B58010" w14:textId="77777777" w:rsidR="005C3F68" w:rsidRDefault="007F1E35" w:rsidP="005C3F68">
            <w:r>
              <w:t>Αν    χ</w:t>
            </w:r>
            <w:r w:rsidR="00D51B58">
              <w:t>&lt;–</w:t>
            </w:r>
            <w:r>
              <w:t>2 ,     τότε      χ</w:t>
            </w:r>
            <w:r w:rsidR="005C3F68">
              <w:t xml:space="preserve"> &lt;1</w:t>
            </w:r>
          </w:p>
        </w:tc>
      </w:tr>
      <w:tr w:rsidR="00C22FD0" w14:paraId="68B6EEA8" w14:textId="77777777" w:rsidTr="002773AA">
        <w:trPr>
          <w:trHeight w:val="537"/>
        </w:trPr>
        <w:tc>
          <w:tcPr>
            <w:tcW w:w="5653" w:type="dxa"/>
          </w:tcPr>
          <w:p w14:paraId="24EB1A3C" w14:textId="77777777" w:rsidR="00C22FD0" w:rsidRDefault="00C22FD0"/>
          <w:p w14:paraId="6A5A3601" w14:textId="77777777" w:rsidR="00C22FD0" w:rsidRDefault="000079D1">
            <w:r w:rsidRPr="00202D93">
              <w:t xml:space="preserve">Αν   </w:t>
            </w:r>
            <w:r>
              <w:t xml:space="preserve"> α&lt;</w:t>
            </w:r>
            <w:r w:rsidRPr="00202D93">
              <w:t xml:space="preserve">3 ,     τότε      </w:t>
            </w:r>
            <w:r>
              <w:t>–α &gt;–3</w:t>
            </w:r>
          </w:p>
        </w:tc>
        <w:tc>
          <w:tcPr>
            <w:tcW w:w="5654" w:type="dxa"/>
          </w:tcPr>
          <w:p w14:paraId="21D6A5C6" w14:textId="77777777" w:rsidR="00C22FD0" w:rsidRDefault="00C22FD0"/>
          <w:p w14:paraId="42A25580" w14:textId="77777777" w:rsidR="00C22FD0" w:rsidRDefault="00C22FD0">
            <w:r w:rsidRPr="00667F37">
              <w:t xml:space="preserve">Αν   </w:t>
            </w:r>
            <w:r w:rsidR="00D51B58">
              <w:t>–</w:t>
            </w:r>
            <w:r w:rsidR="007F1E35">
              <w:t>5κ</w:t>
            </w:r>
            <w:r>
              <w:t>&lt;0</w:t>
            </w:r>
            <w:r w:rsidRPr="00667F37">
              <w:t xml:space="preserve"> ,     τότε     </w:t>
            </w:r>
            <w:r w:rsidR="007F1E35">
              <w:t xml:space="preserve"> κ</w:t>
            </w:r>
            <w:r>
              <w:t xml:space="preserve"> &lt;0</w:t>
            </w:r>
          </w:p>
        </w:tc>
      </w:tr>
      <w:tr w:rsidR="00C22FD0" w14:paraId="668F4CC6" w14:textId="77777777" w:rsidTr="002773AA">
        <w:trPr>
          <w:trHeight w:val="537"/>
        </w:trPr>
        <w:tc>
          <w:tcPr>
            <w:tcW w:w="5653" w:type="dxa"/>
          </w:tcPr>
          <w:p w14:paraId="4CEE9718" w14:textId="77777777" w:rsidR="00C22FD0" w:rsidRDefault="00C22FD0"/>
          <w:p w14:paraId="78275B6B" w14:textId="77777777" w:rsidR="00D51B58" w:rsidRDefault="007F1E35">
            <w:r>
              <w:t>Η εξίσωση  ψ = ψ</w:t>
            </w:r>
            <w:r w:rsidR="00D51B58">
              <w:t xml:space="preserve"> είναι αόριστη </w:t>
            </w:r>
          </w:p>
        </w:tc>
        <w:tc>
          <w:tcPr>
            <w:tcW w:w="5654" w:type="dxa"/>
          </w:tcPr>
          <w:p w14:paraId="18EB00B3" w14:textId="77777777" w:rsidR="00C22FD0" w:rsidRDefault="00C22FD0"/>
          <w:p w14:paraId="0A868B01" w14:textId="77777777" w:rsidR="00D51B58" w:rsidRDefault="00D51B58">
            <w:r>
              <w:t>Η εξίσωση  2χ + 1 =2(χ + 1) είναι αδύνατη</w:t>
            </w:r>
          </w:p>
        </w:tc>
      </w:tr>
      <w:tr w:rsidR="00C22FD0" w14:paraId="0621041D" w14:textId="77777777" w:rsidTr="002773AA">
        <w:trPr>
          <w:trHeight w:val="537"/>
        </w:trPr>
        <w:tc>
          <w:tcPr>
            <w:tcW w:w="5653" w:type="dxa"/>
          </w:tcPr>
          <w:p w14:paraId="2281369A" w14:textId="77777777" w:rsidR="00C22FD0" w:rsidRDefault="00C22FD0"/>
          <w:p w14:paraId="52187049" w14:textId="77777777" w:rsidR="000E2CF5" w:rsidRDefault="000E2CF5">
            <w:r>
              <w:t xml:space="preserve">Η ανίσωση </w:t>
            </w:r>
            <w:r w:rsidR="008D0BB6" w:rsidRPr="00667F37">
              <w:t xml:space="preserve"> </w:t>
            </w:r>
            <w:r w:rsidR="008D0BB6">
              <w:t>–</w:t>
            </w:r>
            <w:r w:rsidR="00D158F1">
              <w:t xml:space="preserve">3 χ &gt; 0 είναι  </w:t>
            </w:r>
            <w:r>
              <w:t xml:space="preserve"> αδύνατη</w:t>
            </w:r>
          </w:p>
        </w:tc>
        <w:tc>
          <w:tcPr>
            <w:tcW w:w="5654" w:type="dxa"/>
          </w:tcPr>
          <w:p w14:paraId="0E987F28" w14:textId="77777777" w:rsidR="00C22FD0" w:rsidRDefault="00C22FD0"/>
          <w:p w14:paraId="0B52E4D2" w14:textId="77777777" w:rsidR="000E2CF5" w:rsidRDefault="00D158F1">
            <w:r>
              <w:t>Η αν</w:t>
            </w:r>
            <w:r w:rsidR="000E2CF5">
              <w:t xml:space="preserve">ίσωση </w:t>
            </w:r>
            <w:r w:rsidR="008D0BB6" w:rsidRPr="00667F37">
              <w:t xml:space="preserve"> </w:t>
            </w:r>
            <w:r w:rsidR="008D0BB6">
              <w:t>–</w:t>
            </w:r>
            <w:r>
              <w:t xml:space="preserve">2 χ &lt; 0 είναι </w:t>
            </w:r>
            <w:r w:rsidR="000E2CF5">
              <w:t xml:space="preserve"> αόριστη</w:t>
            </w:r>
          </w:p>
        </w:tc>
      </w:tr>
      <w:tr w:rsidR="008D0BB6" w14:paraId="25C10F6D" w14:textId="77777777" w:rsidTr="008D0BB6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3BA78C60" w14:textId="77777777" w:rsidR="008D0BB6" w:rsidRPr="008D0BB6" w:rsidRDefault="000079D1" w:rsidP="008D0BB6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4</w:t>
            </w:r>
            <w:r w:rsidR="008D0BB6">
              <w:rPr>
                <w:sz w:val="16"/>
                <w:szCs w:val="16"/>
              </w:rPr>
              <w:t>)</w:t>
            </w:r>
          </w:p>
        </w:tc>
      </w:tr>
    </w:tbl>
    <w:p w14:paraId="7A79862F" w14:textId="77777777" w:rsidR="00F905F1" w:rsidRPr="00F905F1" w:rsidRDefault="00F905F1" w:rsidP="00F905F1">
      <w:pPr>
        <w:spacing w:after="0"/>
        <w:rPr>
          <w:sz w:val="16"/>
          <w:szCs w:val="16"/>
        </w:rPr>
      </w:pPr>
    </w:p>
    <w:p w14:paraId="231DC51E" w14:textId="77777777" w:rsidR="00F905F1" w:rsidRPr="00F905F1" w:rsidRDefault="00F905F1" w:rsidP="00F905F1">
      <w:pPr>
        <w:spacing w:after="0"/>
        <w:rPr>
          <w:b/>
        </w:rPr>
      </w:pPr>
      <w:r w:rsidRPr="00F905F1">
        <w:rPr>
          <w:b/>
        </w:rPr>
        <w:t>Γ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529"/>
      </w:tblGrid>
      <w:tr w:rsidR="00F905F1" w14:paraId="3F663BEA" w14:textId="77777777" w:rsidTr="00F905F1">
        <w:tc>
          <w:tcPr>
            <w:tcW w:w="5778" w:type="dxa"/>
          </w:tcPr>
          <w:p w14:paraId="481FD61B" w14:textId="77777777" w:rsidR="00F905F1" w:rsidRPr="00F905F1" w:rsidRDefault="00F905F1">
            <w:pPr>
              <w:rPr>
                <w:rFonts w:ascii="Calibri" w:eastAsia="Times New Roman" w:hAnsi="Calibri" w:cs="Times New Roman"/>
                <w:lang w:eastAsia="el-GR"/>
              </w:rPr>
            </w:pPr>
            <w:r w:rsidRPr="00F905F1">
              <w:rPr>
                <w:rFonts w:ascii="Calibri" w:eastAsia="Times New Roman" w:hAnsi="Calibri" w:cs="Times New Roman"/>
                <w:b/>
                <w:lang w:eastAsia="el-GR"/>
              </w:rPr>
              <w:t>1.</w:t>
            </w:r>
            <w:r>
              <w:rPr>
                <w:rFonts w:ascii="Calibri" w:eastAsia="Times New Roman" w:hAnsi="Calibri" w:cs="Times New Roman"/>
                <w:lang w:eastAsia="el-GR"/>
              </w:rPr>
              <w:t xml:space="preserve">  </w:t>
            </w:r>
            <w:r w:rsidR="001609BB">
              <w:rPr>
                <w:rFonts w:ascii="Calibri" w:eastAsia="Times New Roman" w:hAnsi="Calibri" w:cs="Times New Roman"/>
                <w:lang w:eastAsia="el-GR"/>
              </w:rPr>
              <w:t>Για ποία τιμή του  β  η εξίσωση  β</w:t>
            </w:r>
            <w:r w:rsidRPr="00F905F1">
              <w:rPr>
                <w:rFonts w:ascii="Calibri" w:eastAsia="Times New Roman" w:hAnsi="Calibri" w:cs="Times New Roman"/>
                <w:lang w:eastAsia="el-GR"/>
              </w:rPr>
              <w:t xml:space="preserve">χ </w:t>
            </w:r>
            <w:r w:rsidR="001609BB">
              <w:t>–</w:t>
            </w:r>
            <w:r w:rsidR="001609BB">
              <w:rPr>
                <w:rFonts w:ascii="Calibri" w:eastAsia="Times New Roman" w:hAnsi="Calibri" w:cs="Times New Roman"/>
                <w:lang w:eastAsia="el-GR"/>
              </w:rPr>
              <w:t xml:space="preserve"> 2 = 4β</w:t>
            </w:r>
            <w:r w:rsidRPr="00F905F1">
              <w:rPr>
                <w:rFonts w:ascii="Calibri" w:eastAsia="Times New Roman" w:hAnsi="Calibri" w:cs="Times New Roman"/>
                <w:lang w:eastAsia="el-GR"/>
              </w:rPr>
              <w:t xml:space="preserve"> + 5 – 3 είναι αόριστη ;</w:t>
            </w:r>
          </w:p>
        </w:tc>
        <w:tc>
          <w:tcPr>
            <w:tcW w:w="5529" w:type="dxa"/>
          </w:tcPr>
          <w:p w14:paraId="0865AB38" w14:textId="77777777" w:rsidR="00F905F1" w:rsidRDefault="00F905F1" w:rsidP="00F905F1">
            <w:pPr>
              <w:spacing w:line="276" w:lineRule="auto"/>
            </w:pPr>
            <w:r w:rsidRPr="00F905F1">
              <w:rPr>
                <w:rFonts w:eastAsia="Times New Roman" w:cs="Times New Roman"/>
                <w:b/>
                <w:lang w:eastAsia="el-GR"/>
              </w:rPr>
              <w:t>2.</w:t>
            </w:r>
            <w:r>
              <w:rPr>
                <w:rFonts w:eastAsia="Times New Roman" w:cs="Times New Roman"/>
                <w:lang w:eastAsia="el-GR"/>
              </w:rPr>
              <w:t xml:space="preserve">  </w:t>
            </w:r>
            <w:r w:rsidRPr="00F905F1">
              <w:rPr>
                <w:rFonts w:eastAsia="Times New Roman" w:cs="Times New Roman"/>
                <w:lang w:eastAsia="el-GR"/>
              </w:rPr>
              <w:t xml:space="preserve">Για ποια τιμή του  </w:t>
            </w:r>
            <w:r w:rsidRPr="00F905F1">
              <w:rPr>
                <w:rFonts w:eastAsia="Times New Roman" w:cs="Times New Roman"/>
                <w:b/>
                <w:lang w:eastAsia="el-GR"/>
              </w:rPr>
              <w:t xml:space="preserve">α </w:t>
            </w:r>
            <w:r w:rsidRPr="00F905F1">
              <w:rPr>
                <w:rFonts w:eastAsia="Times New Roman" w:cs="Times New Roman"/>
                <w:lang w:eastAsia="el-GR"/>
              </w:rPr>
              <w:t xml:space="preserve"> η εξίσωση </w:t>
            </w:r>
            <w:r w:rsidRPr="00F905F1">
              <w:t xml:space="preserve">  </w:t>
            </w:r>
            <w:r w:rsidR="001609BB">
              <w:rPr>
                <w:rFonts w:eastAsia="Times New Roman" w:cs="Times New Roman"/>
                <w:lang w:eastAsia="el-GR"/>
              </w:rPr>
              <w:t>3ψ – 2 = αψ + 5</w:t>
            </w:r>
            <w:r w:rsidRPr="00F905F1">
              <w:rPr>
                <w:rFonts w:eastAsia="Times New Roman" w:cs="Times New Roman"/>
                <w:lang w:eastAsia="el-GR"/>
              </w:rPr>
              <w:t xml:space="preserve"> </w:t>
            </w:r>
            <w:r>
              <w:rPr>
                <w:rFonts w:eastAsia="Times New Roman" w:cs="Times New Roman"/>
                <w:lang w:eastAsia="el-GR"/>
              </w:rPr>
              <w:t xml:space="preserve"> </w:t>
            </w:r>
            <w:r w:rsidRPr="00F905F1">
              <w:rPr>
                <w:rFonts w:eastAsia="Times New Roman" w:cs="Times New Roman"/>
                <w:lang w:eastAsia="el-GR"/>
              </w:rPr>
              <w:t xml:space="preserve">είναι αδύνατη </w:t>
            </w:r>
            <w:r>
              <w:rPr>
                <w:rFonts w:eastAsia="Times New Roman" w:cs="Times New Roman"/>
                <w:lang w:eastAsia="el-GR"/>
              </w:rPr>
              <w:t xml:space="preserve"> ;</w:t>
            </w:r>
          </w:p>
        </w:tc>
      </w:tr>
      <w:tr w:rsidR="00F905F1" w14:paraId="37CC8FED" w14:textId="77777777" w:rsidTr="00F905F1">
        <w:tc>
          <w:tcPr>
            <w:tcW w:w="5778" w:type="dxa"/>
          </w:tcPr>
          <w:p w14:paraId="50155F2B" w14:textId="77777777" w:rsidR="00F905F1" w:rsidRDefault="00F905F1"/>
        </w:tc>
        <w:tc>
          <w:tcPr>
            <w:tcW w:w="5529" w:type="dxa"/>
          </w:tcPr>
          <w:p w14:paraId="5EF0C252" w14:textId="77777777" w:rsidR="00F905F1" w:rsidRDefault="00F905F1"/>
          <w:p w14:paraId="555BAB7D" w14:textId="77777777" w:rsidR="00F905F1" w:rsidRDefault="00F905F1"/>
          <w:p w14:paraId="38CEC33C" w14:textId="77777777" w:rsidR="00F905F1" w:rsidRDefault="00F905F1"/>
          <w:p w14:paraId="6F24B30E" w14:textId="77777777" w:rsidR="00F905F1" w:rsidRDefault="00F905F1"/>
          <w:p w14:paraId="6DF60D41" w14:textId="77777777" w:rsidR="00F905F1" w:rsidRDefault="00F905F1"/>
          <w:p w14:paraId="1367697B" w14:textId="77777777" w:rsidR="00F905F1" w:rsidRDefault="00F905F1"/>
          <w:p w14:paraId="014658B2" w14:textId="77777777" w:rsidR="00F905F1" w:rsidRDefault="00F905F1"/>
          <w:p w14:paraId="02C5634F" w14:textId="77777777" w:rsidR="00F905F1" w:rsidRDefault="00F905F1"/>
          <w:p w14:paraId="697F7B7B" w14:textId="77777777" w:rsidR="00F905F1" w:rsidRDefault="00F905F1"/>
          <w:p w14:paraId="5AB10259" w14:textId="77777777" w:rsidR="00F905F1" w:rsidRDefault="00F905F1"/>
          <w:p w14:paraId="53B3E7B3" w14:textId="77777777" w:rsidR="00F905F1" w:rsidRDefault="00F905F1"/>
        </w:tc>
      </w:tr>
      <w:tr w:rsidR="00F905F1" w14:paraId="2D10D7C5" w14:textId="77777777" w:rsidTr="00F905F1">
        <w:tc>
          <w:tcPr>
            <w:tcW w:w="11307" w:type="dxa"/>
            <w:gridSpan w:val="2"/>
          </w:tcPr>
          <w:p w14:paraId="3DBA3F07" w14:textId="77777777" w:rsidR="00F905F1" w:rsidRPr="00F905F1" w:rsidRDefault="00F905F1">
            <w:pPr>
              <w:rPr>
                <w:rFonts w:eastAsia="Times New Roman" w:cs="Times New Roman"/>
                <w:lang w:eastAsia="el-GR"/>
              </w:rPr>
            </w:pPr>
            <w:r w:rsidRPr="00F905F1">
              <w:rPr>
                <w:rFonts w:eastAsia="Times New Roman" w:cs="Times New Roman"/>
                <w:lang w:eastAsia="el-GR"/>
              </w:rPr>
              <w:t xml:space="preserve">Για ποία τιμή του β και γ η εξίσωση ( 3γ –2 ) χ = 4 – β είναι αόριστη </w:t>
            </w:r>
          </w:p>
        </w:tc>
      </w:tr>
      <w:tr w:rsidR="00F905F1" w14:paraId="7324C940" w14:textId="77777777" w:rsidTr="00F905F1">
        <w:tc>
          <w:tcPr>
            <w:tcW w:w="11307" w:type="dxa"/>
            <w:gridSpan w:val="2"/>
          </w:tcPr>
          <w:p w14:paraId="7A326D71" w14:textId="77777777" w:rsidR="00F905F1" w:rsidRDefault="00F905F1"/>
          <w:p w14:paraId="7B9D6FD3" w14:textId="77777777" w:rsidR="00F905F1" w:rsidRDefault="00F905F1"/>
          <w:p w14:paraId="61D7E185" w14:textId="77777777" w:rsidR="00F905F1" w:rsidRDefault="00F905F1"/>
          <w:p w14:paraId="31F38C80" w14:textId="77777777" w:rsidR="00F905F1" w:rsidRDefault="00F905F1"/>
          <w:p w14:paraId="6761D487" w14:textId="77777777" w:rsidR="00F905F1" w:rsidRDefault="00F905F1"/>
          <w:p w14:paraId="2F232A91" w14:textId="77777777" w:rsidR="00F905F1" w:rsidRDefault="00F905F1"/>
        </w:tc>
      </w:tr>
      <w:tr w:rsidR="00F905F1" w14:paraId="51ED37F1" w14:textId="77777777" w:rsidTr="00584132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65498E84" w14:textId="77777777" w:rsidR="00F905F1" w:rsidRPr="000079D1" w:rsidRDefault="000079D1" w:rsidP="00584132">
            <w:pPr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3</w:t>
            </w:r>
          </w:p>
        </w:tc>
      </w:tr>
    </w:tbl>
    <w:p w14:paraId="1487F82A" w14:textId="77777777" w:rsidR="00F905F1" w:rsidRDefault="00F905F1"/>
    <w:p w14:paraId="3F480E0B" w14:textId="77777777" w:rsidR="007C2CF9" w:rsidRDefault="007C2CF9" w:rsidP="007C2CF9">
      <w:pPr>
        <w:tabs>
          <w:tab w:val="left" w:pos="900"/>
        </w:tabs>
        <w:rPr>
          <w:lang w:val="en-US"/>
        </w:rPr>
      </w:pPr>
    </w:p>
    <w:p w14:paraId="4A4F8AF8" w14:textId="77777777" w:rsidR="000079D1" w:rsidRDefault="000079D1" w:rsidP="007C2CF9">
      <w:pPr>
        <w:tabs>
          <w:tab w:val="left" w:pos="900"/>
        </w:tabs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53"/>
        <w:gridCol w:w="5654"/>
      </w:tblGrid>
      <w:tr w:rsidR="000079D1" w:rsidRPr="00CD579B" w14:paraId="1FF2EB62" w14:textId="77777777" w:rsidTr="006A36FE">
        <w:tc>
          <w:tcPr>
            <w:tcW w:w="11307" w:type="dxa"/>
            <w:gridSpan w:val="2"/>
            <w:shd w:val="clear" w:color="auto" w:fill="auto"/>
          </w:tcPr>
          <w:p w14:paraId="6893372A" w14:textId="77777777" w:rsidR="000079D1" w:rsidRPr="00CD579B" w:rsidRDefault="000079D1" w:rsidP="006A36FE">
            <w:pPr>
              <w:tabs>
                <w:tab w:val="left" w:pos="7332"/>
              </w:tabs>
              <w:spacing w:after="0" w:line="240" w:lineRule="auto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b/>
              </w:rPr>
              <w:t>Δ</w:t>
            </w:r>
            <w:r w:rsidRPr="00E2726C">
              <w:rPr>
                <w:rFonts w:ascii="Calibri" w:hAnsi="Calibri" w:cs="Calibri"/>
                <w:b/>
              </w:rPr>
              <w:t>.</w:t>
            </w: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 xml:space="preserve">Από τις γραφικές λύσεις των ανισώσεων να γράψετε δίπλα τις ανισώσεις που επαληθεύουν τα σκιασμένα </w:t>
            </w:r>
          </w:p>
          <w:p w14:paraId="72B835C0" w14:textId="77777777" w:rsidR="000079D1" w:rsidRPr="00E2726C" w:rsidRDefault="000079D1" w:rsidP="006A36FE">
            <w:pPr>
              <w:tabs>
                <w:tab w:val="left" w:pos="2010"/>
              </w:tabs>
              <w:spacing w:after="0"/>
            </w:pP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>διαστήματα και να εκφράσετε συμβολικά το διάστημα στο οποίο βρίσκονται οι κοινές λύσεις .</w:t>
            </w:r>
          </w:p>
        </w:tc>
      </w:tr>
      <w:tr w:rsidR="000079D1" w:rsidRPr="00CD579B" w14:paraId="50195B33" w14:textId="77777777" w:rsidTr="006A36FE">
        <w:trPr>
          <w:trHeight w:val="1727"/>
        </w:trPr>
        <w:tc>
          <w:tcPr>
            <w:tcW w:w="5653" w:type="dxa"/>
            <w:shd w:val="clear" w:color="auto" w:fill="auto"/>
          </w:tcPr>
          <w:p w14:paraId="453CBFFB" w14:textId="2B2979C5" w:rsidR="000079D1" w:rsidRPr="00CD579B" w:rsidRDefault="0071108C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w:lastRenderedPageBreak/>
              <mc:AlternateContent>
                <mc:Choice Requires="wpc">
                  <w:drawing>
                    <wp:anchor distT="0" distB="0" distL="114300" distR="114300" simplePos="0" relativeHeight="251701248" behindDoc="0" locked="0" layoutInCell="1" allowOverlap="1" wp14:anchorId="6406F0ED" wp14:editId="143AB474">
                      <wp:simplePos x="0" y="0"/>
                      <wp:positionH relativeFrom="column">
                        <wp:posOffset>-156845</wp:posOffset>
                      </wp:positionH>
                      <wp:positionV relativeFrom="paragraph">
                        <wp:posOffset>141605</wp:posOffset>
                      </wp:positionV>
                      <wp:extent cx="2172970" cy="958215"/>
                      <wp:effectExtent l="0" t="0" r="0" b="0"/>
                      <wp:wrapNone/>
                      <wp:docPr id="214" name="Καμβάς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1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2708" y="139702"/>
                                  <a:ext cx="782925" cy="427307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8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Line 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5633" y="239304"/>
                                  <a:ext cx="0" cy="327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7009" y="239304"/>
                                  <a:ext cx="755024" cy="700"/>
                                </a:xfrm>
                                <a:custGeom>
                                  <a:avLst/>
                                  <a:gdLst>
                                    <a:gd name="T0" fmla="*/ 633095 w 1189"/>
                                    <a:gd name="T1" fmla="*/ 0 h 635"/>
                                    <a:gd name="T2" fmla="*/ 755015 w 1189"/>
                                    <a:gd name="T3" fmla="*/ 0 h 635"/>
                                    <a:gd name="T4" fmla="*/ 0 w 1189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89" h="635">
                                      <a:moveTo>
                                        <a:pt x="997" y="0"/>
                                      </a:moveTo>
                                      <a:lnTo>
                                        <a:pt x="1189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Freeform 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4606" y="201903"/>
                                  <a:ext cx="114304" cy="77501"/>
                                </a:xfrm>
                                <a:custGeom>
                                  <a:avLst/>
                                  <a:gdLst>
                                    <a:gd name="T0" fmla="*/ 114300 w 180"/>
                                    <a:gd name="T1" fmla="*/ 77470 h 122"/>
                                    <a:gd name="T2" fmla="*/ 0 w 180"/>
                                    <a:gd name="T3" fmla="*/ 37465 h 122"/>
                                    <a:gd name="T4" fmla="*/ 114300 w 180"/>
                                    <a:gd name="T5" fmla="*/ 0 h 122"/>
                                    <a:gd name="T6" fmla="*/ 114300 w 180"/>
                                    <a:gd name="T7" fmla="*/ 77470 h 122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80" h="122">
                                      <a:moveTo>
                                        <a:pt x="180" y="122"/>
                                      </a:moveTo>
                                      <a:lnTo>
                                        <a:pt x="0" y="59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180" y="1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1531" y="596909"/>
                                  <a:ext cx="78103" cy="311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6C2D97" w14:textId="77777777" w:rsidR="000079D1" w:rsidRDefault="000079D1" w:rsidP="000079D1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wgp>
                              <wpg:cNvPr id="86" name="Group 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7305" y="515608"/>
                                  <a:ext cx="1876460" cy="90801"/>
                                  <a:chOff x="705" y="2388"/>
                                  <a:chExt cx="2955" cy="143"/>
                                </a:xfrm>
                              </wpg:grpSpPr>
                              <wps:wsp>
                                <wps:cNvPr id="87" name="Line 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3" y="2460"/>
                                    <a:ext cx="257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" name="Freeform 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5" y="2388"/>
                                    <a:ext cx="205" cy="143"/>
                                  </a:xfrm>
                                  <a:custGeom>
                                    <a:avLst/>
                                    <a:gdLst>
                                      <a:gd name="T0" fmla="*/ 205 w 205"/>
                                      <a:gd name="T1" fmla="*/ 143 h 143"/>
                                      <a:gd name="T2" fmla="*/ 0 w 205"/>
                                      <a:gd name="T3" fmla="*/ 72 h 143"/>
                                      <a:gd name="T4" fmla="*/ 205 w 205"/>
                                      <a:gd name="T5" fmla="*/ 0 h 143"/>
                                      <a:gd name="T6" fmla="*/ 205 w 205"/>
                                      <a:gd name="T7" fmla="*/ 143 h 14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5" h="143">
                                        <a:moveTo>
                                          <a:pt x="205" y="143"/>
                                        </a:moveTo>
                                        <a:lnTo>
                                          <a:pt x="0" y="72"/>
                                        </a:lnTo>
                                        <a:lnTo>
                                          <a:pt x="205" y="0"/>
                                        </a:lnTo>
                                        <a:lnTo>
                                          <a:pt x="205" y="14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Freeform 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4" y="2388"/>
                                    <a:ext cx="206" cy="143"/>
                                  </a:xfrm>
                                  <a:custGeom>
                                    <a:avLst/>
                                    <a:gdLst>
                                      <a:gd name="T0" fmla="*/ 0 w 206"/>
                                      <a:gd name="T1" fmla="*/ 0 h 143"/>
                                      <a:gd name="T2" fmla="*/ 206 w 206"/>
                                      <a:gd name="T3" fmla="*/ 72 h 143"/>
                                      <a:gd name="T4" fmla="*/ 0 w 206"/>
                                      <a:gd name="T5" fmla="*/ 143 h 143"/>
                                      <a:gd name="T6" fmla="*/ 0 w 206"/>
                                      <a:gd name="T7" fmla="*/ 0 h 14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6" h="143">
                                        <a:moveTo>
                                          <a:pt x="0" y="0"/>
                                        </a:moveTo>
                                        <a:lnTo>
                                          <a:pt x="206" y="72"/>
                                        </a:lnTo>
                                        <a:lnTo>
                                          <a:pt x="0" y="14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" name="Freeform 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55" y="2418"/>
                                    <a:ext cx="92" cy="94"/>
                                  </a:xfrm>
                                  <a:custGeom>
                                    <a:avLst/>
                                    <a:gdLst>
                                      <a:gd name="T0" fmla="*/ 49 w 92"/>
                                      <a:gd name="T1" fmla="*/ 94 h 94"/>
                                      <a:gd name="T2" fmla="*/ 53 w 92"/>
                                      <a:gd name="T3" fmla="*/ 90 h 94"/>
                                      <a:gd name="T4" fmla="*/ 62 w 92"/>
                                      <a:gd name="T5" fmla="*/ 90 h 94"/>
                                      <a:gd name="T6" fmla="*/ 66 w 92"/>
                                      <a:gd name="T7" fmla="*/ 85 h 94"/>
                                      <a:gd name="T8" fmla="*/ 75 w 92"/>
                                      <a:gd name="T9" fmla="*/ 85 h 94"/>
                                      <a:gd name="T10" fmla="*/ 79 w 92"/>
                                      <a:gd name="T11" fmla="*/ 81 h 94"/>
                                      <a:gd name="T12" fmla="*/ 84 w 92"/>
                                      <a:gd name="T13" fmla="*/ 72 h 94"/>
                                      <a:gd name="T14" fmla="*/ 88 w 92"/>
                                      <a:gd name="T15" fmla="*/ 67 h 94"/>
                                      <a:gd name="T16" fmla="*/ 88 w 92"/>
                                      <a:gd name="T17" fmla="*/ 63 h 94"/>
                                      <a:gd name="T18" fmla="*/ 92 w 92"/>
                                      <a:gd name="T19" fmla="*/ 54 h 94"/>
                                      <a:gd name="T20" fmla="*/ 92 w 92"/>
                                      <a:gd name="T21" fmla="*/ 45 h 94"/>
                                      <a:gd name="T22" fmla="*/ 92 w 92"/>
                                      <a:gd name="T23" fmla="*/ 40 h 94"/>
                                      <a:gd name="T24" fmla="*/ 88 w 92"/>
                                      <a:gd name="T25" fmla="*/ 31 h 94"/>
                                      <a:gd name="T26" fmla="*/ 88 w 92"/>
                                      <a:gd name="T27" fmla="*/ 27 h 94"/>
                                      <a:gd name="T28" fmla="*/ 84 w 92"/>
                                      <a:gd name="T29" fmla="*/ 18 h 94"/>
                                      <a:gd name="T30" fmla="*/ 79 w 92"/>
                                      <a:gd name="T31" fmla="*/ 13 h 94"/>
                                      <a:gd name="T32" fmla="*/ 75 w 92"/>
                                      <a:gd name="T33" fmla="*/ 9 h 94"/>
                                      <a:gd name="T34" fmla="*/ 66 w 92"/>
                                      <a:gd name="T35" fmla="*/ 4 h 94"/>
                                      <a:gd name="T36" fmla="*/ 62 w 92"/>
                                      <a:gd name="T37" fmla="*/ 4 h 94"/>
                                      <a:gd name="T38" fmla="*/ 53 w 92"/>
                                      <a:gd name="T39" fmla="*/ 0 h 94"/>
                                      <a:gd name="T40" fmla="*/ 49 w 92"/>
                                      <a:gd name="T41" fmla="*/ 0 h 94"/>
                                      <a:gd name="T42" fmla="*/ 40 w 92"/>
                                      <a:gd name="T43" fmla="*/ 0 h 94"/>
                                      <a:gd name="T44" fmla="*/ 31 w 92"/>
                                      <a:gd name="T45" fmla="*/ 4 h 94"/>
                                      <a:gd name="T46" fmla="*/ 27 w 92"/>
                                      <a:gd name="T47" fmla="*/ 4 h 94"/>
                                      <a:gd name="T48" fmla="*/ 22 w 92"/>
                                      <a:gd name="T49" fmla="*/ 9 h 94"/>
                                      <a:gd name="T50" fmla="*/ 14 w 92"/>
                                      <a:gd name="T51" fmla="*/ 13 h 94"/>
                                      <a:gd name="T52" fmla="*/ 9 w 92"/>
                                      <a:gd name="T53" fmla="*/ 18 h 94"/>
                                      <a:gd name="T54" fmla="*/ 9 w 92"/>
                                      <a:gd name="T55" fmla="*/ 27 h 94"/>
                                      <a:gd name="T56" fmla="*/ 5 w 92"/>
                                      <a:gd name="T57" fmla="*/ 31 h 94"/>
                                      <a:gd name="T58" fmla="*/ 5 w 92"/>
                                      <a:gd name="T59" fmla="*/ 40 h 94"/>
                                      <a:gd name="T60" fmla="*/ 0 w 92"/>
                                      <a:gd name="T61" fmla="*/ 45 h 94"/>
                                      <a:gd name="T62" fmla="*/ 5 w 92"/>
                                      <a:gd name="T63" fmla="*/ 54 h 94"/>
                                      <a:gd name="T64" fmla="*/ 5 w 92"/>
                                      <a:gd name="T65" fmla="*/ 63 h 94"/>
                                      <a:gd name="T66" fmla="*/ 9 w 92"/>
                                      <a:gd name="T67" fmla="*/ 67 h 94"/>
                                      <a:gd name="T68" fmla="*/ 9 w 92"/>
                                      <a:gd name="T69" fmla="*/ 72 h 94"/>
                                      <a:gd name="T70" fmla="*/ 14 w 92"/>
                                      <a:gd name="T71" fmla="*/ 81 h 94"/>
                                      <a:gd name="T72" fmla="*/ 22 w 92"/>
                                      <a:gd name="T73" fmla="*/ 85 h 94"/>
                                      <a:gd name="T74" fmla="*/ 27 w 92"/>
                                      <a:gd name="T75" fmla="*/ 85 h 94"/>
                                      <a:gd name="T76" fmla="*/ 31 w 92"/>
                                      <a:gd name="T77" fmla="*/ 90 h 94"/>
                                      <a:gd name="T78" fmla="*/ 40 w 92"/>
                                      <a:gd name="T79" fmla="*/ 90 h 94"/>
                                      <a:gd name="T80" fmla="*/ 49 w 92"/>
                                      <a:gd name="T81" fmla="*/ 94 h 94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92" h="94">
                                        <a:moveTo>
                                          <a:pt x="49" y="94"/>
                                        </a:moveTo>
                                        <a:lnTo>
                                          <a:pt x="53" y="90"/>
                                        </a:lnTo>
                                        <a:lnTo>
                                          <a:pt x="62" y="90"/>
                                        </a:lnTo>
                                        <a:lnTo>
                                          <a:pt x="66" y="85"/>
                                        </a:lnTo>
                                        <a:lnTo>
                                          <a:pt x="75" y="85"/>
                                        </a:lnTo>
                                        <a:lnTo>
                                          <a:pt x="79" y="81"/>
                                        </a:lnTo>
                                        <a:lnTo>
                                          <a:pt x="84" y="72"/>
                                        </a:lnTo>
                                        <a:lnTo>
                                          <a:pt x="88" y="67"/>
                                        </a:lnTo>
                                        <a:lnTo>
                                          <a:pt x="88" y="63"/>
                                        </a:lnTo>
                                        <a:lnTo>
                                          <a:pt x="92" y="54"/>
                                        </a:lnTo>
                                        <a:lnTo>
                                          <a:pt x="92" y="45"/>
                                        </a:lnTo>
                                        <a:lnTo>
                                          <a:pt x="92" y="40"/>
                                        </a:lnTo>
                                        <a:lnTo>
                                          <a:pt x="88" y="31"/>
                                        </a:lnTo>
                                        <a:lnTo>
                                          <a:pt x="88" y="27"/>
                                        </a:lnTo>
                                        <a:lnTo>
                                          <a:pt x="84" y="18"/>
                                        </a:lnTo>
                                        <a:lnTo>
                                          <a:pt x="79" y="13"/>
                                        </a:lnTo>
                                        <a:lnTo>
                                          <a:pt x="75" y="9"/>
                                        </a:lnTo>
                                        <a:lnTo>
                                          <a:pt x="66" y="4"/>
                                        </a:lnTo>
                                        <a:lnTo>
                                          <a:pt x="62" y="4"/>
                                        </a:lnTo>
                                        <a:lnTo>
                                          <a:pt x="53" y="0"/>
                                        </a:lnTo>
                                        <a:lnTo>
                                          <a:pt x="49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31" y="4"/>
                                        </a:lnTo>
                                        <a:lnTo>
                                          <a:pt x="27" y="4"/>
                                        </a:lnTo>
                                        <a:lnTo>
                                          <a:pt x="22" y="9"/>
                                        </a:lnTo>
                                        <a:lnTo>
                                          <a:pt x="14" y="13"/>
                                        </a:lnTo>
                                        <a:lnTo>
                                          <a:pt x="9" y="18"/>
                                        </a:lnTo>
                                        <a:lnTo>
                                          <a:pt x="9" y="27"/>
                                        </a:lnTo>
                                        <a:lnTo>
                                          <a:pt x="5" y="31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5" y="54"/>
                                        </a:lnTo>
                                        <a:lnTo>
                                          <a:pt x="5" y="63"/>
                                        </a:lnTo>
                                        <a:lnTo>
                                          <a:pt x="9" y="67"/>
                                        </a:lnTo>
                                        <a:lnTo>
                                          <a:pt x="9" y="72"/>
                                        </a:lnTo>
                                        <a:lnTo>
                                          <a:pt x="14" y="81"/>
                                        </a:lnTo>
                                        <a:lnTo>
                                          <a:pt x="22" y="85"/>
                                        </a:lnTo>
                                        <a:lnTo>
                                          <a:pt x="27" y="85"/>
                                        </a:lnTo>
                                        <a:lnTo>
                                          <a:pt x="31" y="90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49" y="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Freeform 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15" y="2414"/>
                                    <a:ext cx="92" cy="90"/>
                                  </a:xfrm>
                                  <a:custGeom>
                                    <a:avLst/>
                                    <a:gdLst>
                                      <a:gd name="T0" fmla="*/ 44 w 92"/>
                                      <a:gd name="T1" fmla="*/ 90 h 90"/>
                                      <a:gd name="T2" fmla="*/ 52 w 92"/>
                                      <a:gd name="T3" fmla="*/ 90 h 90"/>
                                      <a:gd name="T4" fmla="*/ 61 w 92"/>
                                      <a:gd name="T5" fmla="*/ 90 h 90"/>
                                      <a:gd name="T6" fmla="*/ 66 w 92"/>
                                      <a:gd name="T7" fmla="*/ 85 h 90"/>
                                      <a:gd name="T8" fmla="*/ 70 w 92"/>
                                      <a:gd name="T9" fmla="*/ 81 h 90"/>
                                      <a:gd name="T10" fmla="*/ 79 w 92"/>
                                      <a:gd name="T11" fmla="*/ 76 h 90"/>
                                      <a:gd name="T12" fmla="*/ 83 w 92"/>
                                      <a:gd name="T13" fmla="*/ 72 h 90"/>
                                      <a:gd name="T14" fmla="*/ 83 w 92"/>
                                      <a:gd name="T15" fmla="*/ 67 h 90"/>
                                      <a:gd name="T16" fmla="*/ 87 w 92"/>
                                      <a:gd name="T17" fmla="*/ 58 h 90"/>
                                      <a:gd name="T18" fmla="*/ 87 w 92"/>
                                      <a:gd name="T19" fmla="*/ 54 h 90"/>
                                      <a:gd name="T20" fmla="*/ 92 w 92"/>
                                      <a:gd name="T21" fmla="*/ 45 h 90"/>
                                      <a:gd name="T22" fmla="*/ 87 w 92"/>
                                      <a:gd name="T23" fmla="*/ 40 h 90"/>
                                      <a:gd name="T24" fmla="*/ 87 w 92"/>
                                      <a:gd name="T25" fmla="*/ 31 h 90"/>
                                      <a:gd name="T26" fmla="*/ 83 w 92"/>
                                      <a:gd name="T27" fmla="*/ 27 h 90"/>
                                      <a:gd name="T28" fmla="*/ 83 w 92"/>
                                      <a:gd name="T29" fmla="*/ 18 h 90"/>
                                      <a:gd name="T30" fmla="*/ 79 w 92"/>
                                      <a:gd name="T31" fmla="*/ 13 h 90"/>
                                      <a:gd name="T32" fmla="*/ 70 w 92"/>
                                      <a:gd name="T33" fmla="*/ 9 h 90"/>
                                      <a:gd name="T34" fmla="*/ 66 w 92"/>
                                      <a:gd name="T35" fmla="*/ 4 h 90"/>
                                      <a:gd name="T36" fmla="*/ 61 w 92"/>
                                      <a:gd name="T37" fmla="*/ 4 h 90"/>
                                      <a:gd name="T38" fmla="*/ 52 w 92"/>
                                      <a:gd name="T39" fmla="*/ 0 h 90"/>
                                      <a:gd name="T40" fmla="*/ 44 w 92"/>
                                      <a:gd name="T41" fmla="*/ 0 h 90"/>
                                      <a:gd name="T42" fmla="*/ 39 w 92"/>
                                      <a:gd name="T43" fmla="*/ 0 h 90"/>
                                      <a:gd name="T44" fmla="*/ 31 w 92"/>
                                      <a:gd name="T45" fmla="*/ 4 h 90"/>
                                      <a:gd name="T46" fmla="*/ 26 w 92"/>
                                      <a:gd name="T47" fmla="*/ 4 h 90"/>
                                      <a:gd name="T48" fmla="*/ 22 w 92"/>
                                      <a:gd name="T49" fmla="*/ 9 h 90"/>
                                      <a:gd name="T50" fmla="*/ 13 w 92"/>
                                      <a:gd name="T51" fmla="*/ 13 h 90"/>
                                      <a:gd name="T52" fmla="*/ 9 w 92"/>
                                      <a:gd name="T53" fmla="*/ 18 h 90"/>
                                      <a:gd name="T54" fmla="*/ 4 w 92"/>
                                      <a:gd name="T55" fmla="*/ 27 h 90"/>
                                      <a:gd name="T56" fmla="*/ 4 w 92"/>
                                      <a:gd name="T57" fmla="*/ 31 h 90"/>
                                      <a:gd name="T58" fmla="*/ 0 w 92"/>
                                      <a:gd name="T59" fmla="*/ 40 h 90"/>
                                      <a:gd name="T60" fmla="*/ 0 w 92"/>
                                      <a:gd name="T61" fmla="*/ 45 h 90"/>
                                      <a:gd name="T62" fmla="*/ 0 w 92"/>
                                      <a:gd name="T63" fmla="*/ 54 h 90"/>
                                      <a:gd name="T64" fmla="*/ 4 w 92"/>
                                      <a:gd name="T65" fmla="*/ 58 h 90"/>
                                      <a:gd name="T66" fmla="*/ 4 w 92"/>
                                      <a:gd name="T67" fmla="*/ 67 h 90"/>
                                      <a:gd name="T68" fmla="*/ 9 w 92"/>
                                      <a:gd name="T69" fmla="*/ 72 h 90"/>
                                      <a:gd name="T70" fmla="*/ 13 w 92"/>
                                      <a:gd name="T71" fmla="*/ 76 h 90"/>
                                      <a:gd name="T72" fmla="*/ 22 w 92"/>
                                      <a:gd name="T73" fmla="*/ 81 h 90"/>
                                      <a:gd name="T74" fmla="*/ 26 w 92"/>
                                      <a:gd name="T75" fmla="*/ 85 h 90"/>
                                      <a:gd name="T76" fmla="*/ 31 w 92"/>
                                      <a:gd name="T77" fmla="*/ 90 h 90"/>
                                      <a:gd name="T78" fmla="*/ 39 w 92"/>
                                      <a:gd name="T79" fmla="*/ 90 h 90"/>
                                      <a:gd name="T80" fmla="*/ 44 w 92"/>
                                      <a:gd name="T81" fmla="*/ 90 h 90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92" h="90">
                                        <a:moveTo>
                                          <a:pt x="44" y="90"/>
                                        </a:moveTo>
                                        <a:lnTo>
                                          <a:pt x="52" y="90"/>
                                        </a:lnTo>
                                        <a:lnTo>
                                          <a:pt x="61" y="90"/>
                                        </a:lnTo>
                                        <a:lnTo>
                                          <a:pt x="66" y="85"/>
                                        </a:lnTo>
                                        <a:lnTo>
                                          <a:pt x="70" y="81"/>
                                        </a:lnTo>
                                        <a:lnTo>
                                          <a:pt x="79" y="76"/>
                                        </a:lnTo>
                                        <a:lnTo>
                                          <a:pt x="83" y="72"/>
                                        </a:lnTo>
                                        <a:lnTo>
                                          <a:pt x="83" y="67"/>
                                        </a:lnTo>
                                        <a:lnTo>
                                          <a:pt x="87" y="58"/>
                                        </a:lnTo>
                                        <a:lnTo>
                                          <a:pt x="87" y="54"/>
                                        </a:lnTo>
                                        <a:lnTo>
                                          <a:pt x="92" y="45"/>
                                        </a:lnTo>
                                        <a:lnTo>
                                          <a:pt x="87" y="40"/>
                                        </a:lnTo>
                                        <a:lnTo>
                                          <a:pt x="87" y="31"/>
                                        </a:lnTo>
                                        <a:lnTo>
                                          <a:pt x="83" y="27"/>
                                        </a:lnTo>
                                        <a:lnTo>
                                          <a:pt x="83" y="18"/>
                                        </a:lnTo>
                                        <a:lnTo>
                                          <a:pt x="79" y="13"/>
                                        </a:lnTo>
                                        <a:lnTo>
                                          <a:pt x="70" y="9"/>
                                        </a:lnTo>
                                        <a:lnTo>
                                          <a:pt x="66" y="4"/>
                                        </a:lnTo>
                                        <a:lnTo>
                                          <a:pt x="61" y="4"/>
                                        </a:lnTo>
                                        <a:lnTo>
                                          <a:pt x="52" y="0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39" y="0"/>
                                        </a:lnTo>
                                        <a:lnTo>
                                          <a:pt x="31" y="4"/>
                                        </a:lnTo>
                                        <a:lnTo>
                                          <a:pt x="26" y="4"/>
                                        </a:lnTo>
                                        <a:lnTo>
                                          <a:pt x="22" y="9"/>
                                        </a:lnTo>
                                        <a:lnTo>
                                          <a:pt x="13" y="13"/>
                                        </a:lnTo>
                                        <a:lnTo>
                                          <a:pt x="9" y="18"/>
                                        </a:lnTo>
                                        <a:lnTo>
                                          <a:pt x="4" y="27"/>
                                        </a:lnTo>
                                        <a:lnTo>
                                          <a:pt x="4" y="31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0" y="54"/>
                                        </a:lnTo>
                                        <a:lnTo>
                                          <a:pt x="4" y="58"/>
                                        </a:lnTo>
                                        <a:lnTo>
                                          <a:pt x="4" y="67"/>
                                        </a:lnTo>
                                        <a:lnTo>
                                          <a:pt x="9" y="72"/>
                                        </a:lnTo>
                                        <a:lnTo>
                                          <a:pt x="13" y="76"/>
                                        </a:lnTo>
                                        <a:lnTo>
                                          <a:pt x="22" y="81"/>
                                        </a:lnTo>
                                        <a:lnTo>
                                          <a:pt x="26" y="85"/>
                                        </a:lnTo>
                                        <a:lnTo>
                                          <a:pt x="31" y="90"/>
                                        </a:lnTo>
                                        <a:lnTo>
                                          <a:pt x="39" y="90"/>
                                        </a:lnTo>
                                        <a:lnTo>
                                          <a:pt x="44" y="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93" name="Group 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4606" y="103502"/>
                                  <a:ext cx="1214739" cy="457807"/>
                                  <a:chOff x="748" y="1739"/>
                                  <a:chExt cx="1913" cy="721"/>
                                </a:xfrm>
                              </wpg:grpSpPr>
                              <wpg:grpSp>
                                <wpg:cNvPr id="94" name="Group 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95" y="1802"/>
                                    <a:ext cx="1766" cy="658"/>
                                    <a:chOff x="895" y="1802"/>
                                    <a:chExt cx="1766" cy="658"/>
                                  </a:xfrm>
                                </wpg:grpSpPr>
                                <wps:wsp>
                                  <wps:cNvPr id="95" name="Line 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59" y="1814"/>
                                      <a:ext cx="0" cy="64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3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8" name="Freeform 7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95" y="1802"/>
                                      <a:ext cx="1766" cy="1"/>
                                    </a:xfrm>
                                    <a:custGeom>
                                      <a:avLst/>
                                      <a:gdLst>
                                        <a:gd name="T0" fmla="*/ 1491 w 1766"/>
                                        <a:gd name="T1" fmla="*/ 0 h 1"/>
                                        <a:gd name="T2" fmla="*/ 1766 w 1766"/>
                                        <a:gd name="T3" fmla="*/ 0 h 1"/>
                                        <a:gd name="T4" fmla="*/ 0 w 1766"/>
                                        <a:gd name="T5" fmla="*/ 0 h 1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766" h="1">
                                          <a:moveTo>
                                            <a:pt x="1491" y="0"/>
                                          </a:moveTo>
                                          <a:lnTo>
                                            <a:pt x="1766" y="0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3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9" name="Freeform 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48" y="1739"/>
                                    <a:ext cx="180" cy="121"/>
                                  </a:xfrm>
                                  <a:custGeom>
                                    <a:avLst/>
                                    <a:gdLst>
                                      <a:gd name="T0" fmla="*/ 180 w 180"/>
                                      <a:gd name="T1" fmla="*/ 121 h 121"/>
                                      <a:gd name="T2" fmla="*/ 0 w 180"/>
                                      <a:gd name="T3" fmla="*/ 63 h 121"/>
                                      <a:gd name="T4" fmla="*/ 180 w 180"/>
                                      <a:gd name="T5" fmla="*/ 0 h 121"/>
                                      <a:gd name="T6" fmla="*/ 180 w 180"/>
                                      <a:gd name="T7" fmla="*/ 121 h 12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80" h="121">
                                        <a:moveTo>
                                          <a:pt x="180" y="121"/>
                                        </a:moveTo>
                                        <a:lnTo>
                                          <a:pt x="0" y="6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180" y="1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30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0144" y="577809"/>
                                  <a:ext cx="214007" cy="3232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581BF7" w14:textId="77777777" w:rsidR="000079D1" w:rsidRPr="007B3CD4" w:rsidRDefault="000079D1" w:rsidP="000079D1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 xml:space="preserve"> 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406F0ED" id="Καμβάς 117" o:spid="_x0000_s1026" editas="canvas" style="position:absolute;margin-left:-12.35pt;margin-top:11.15pt;width:171.1pt;height:75.45pt;z-index:251701248" coordsize="21729,95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">
                      <v:shape id="_x0000_s1027" type="#_x0000_t75" style="position:absolute;width:21729;height:9582;visibility:visible;mso-wrap-style:square">
                        <v:fill o:detectmouseclick="t"/>
                        <v:path o:connecttype="none"/>
                      </v:shape>
                      <v:rect id="Rectangle 60" o:spid="_x0000_s1028" style="position:absolute;left:2527;top:1397;width:7829;height:4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" stroked="f">
                        <v:fill r:id="rId9" o:title="" recolor="t" type="tile"/>
                      </v:rect>
                      <v:line id="Line 61" o:spid="_x0000_s1029" style="position:absolute;flip:y;visibility:visible;mso-wrap-style:square" from="10356,2393" to="10356,5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" strokeweight="36e-5mm"/>
                      <v:shape id="Freeform 62" o:spid="_x0000_s1030" style="position:absolute;left:2870;top:2393;width:7550;height:7;visibility:visible;mso-wrap-style:square;v-text-anchor:top" coordsize="1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" path="m997,r192,l,e" filled="f" strokeweight="36e-5mm">
                        <v:path arrowok="t" o:connecttype="custom" o:connectlocs="402020117,0;479440240,0;0,0" o:connectangles="0,0,0"/>
                      </v:shape>
                      <v:shape id="Freeform 63" o:spid="_x0000_s1031" style="position:absolute;left:1746;top:2019;width:1143;height:775;visibility:visible;mso-wrap-style:square;v-text-anchor:top" coordsize="180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" path="m180,122l,59,180,r,122xe" fillcolor="black" stroked="f">
                        <v:path arrowok="t" o:connecttype="custom" o:connectlocs="72583040,49213135;0,23799795;72583040,0;72583040,49213135" o:connectangles="0,0,0,0"/>
                      </v:shape>
                      <v:rect id="Rectangle 64" o:spid="_x0000_s1032" style="position:absolute;left:9715;top:5969;width:781;height:31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yCdwQAAANsAAAAPAAAAZHJzL2Rvd25yZXYueG1sRI/disIw&#10;FITvF3yHcATv1lRhl9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KxLIJ3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386C2D97" w14:textId="77777777" w:rsidR="000079D1" w:rsidRDefault="000079D1" w:rsidP="000079D1">
                              <w:r>
                                <w:rPr>
                                  <w:rFonts w:ascii="Arial" w:hAnsi="Arial" w:cs="Arial"/>
                                  <w:color w:val="00000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group id="Group 65" o:spid="_x0000_s1033" style="position:absolute;left:1473;top:5156;width:18764;height:908" coordorigin="705,2388" coordsize="2955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  <v:line id="Line 66" o:spid="_x0000_s1034" style="position:absolute;visibility:visible;mso-wrap-style:square" from="893,2460" to="3472,2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" strokeweight="61e-5mm"/>
                        <v:shape id="Freeform 67" o:spid="_x0000_s1035" style="position:absolute;left:705;top:2388;width:205;height:143;visibility:visible;mso-wrap-style:square;v-text-anchor:top" coordsize="205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" path="m205,143l,72,205,r,143xe" fillcolor="black" stroked="f">
                          <v:path arrowok="t" o:connecttype="custom" o:connectlocs="205,143;0,72;205,0;205,143" o:connectangles="0,0,0,0"/>
                        </v:shape>
                        <v:shape id="Freeform 68" o:spid="_x0000_s1036" style="position:absolute;left:3454;top:2388;width:206;height:143;visibility:visible;mso-wrap-style:square;v-text-anchor:top" coordsize="206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" path="m,l206,72,,143,,xe" fillcolor="black" stroked="f">
                          <v:path arrowok="t" o:connecttype="custom" o:connectlocs="0,0;206,72;0,143;0,0" o:connectangles="0,0,0,0"/>
                        </v:shape>
                        <v:shape id="Freeform 69" o:spid="_x0000_s1037" style="position:absolute;left:2055;top:2418;width:92;height:94;visibility:visible;mso-wrap-style:square;v-text-anchor:top" coordsize="92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" path="m49,94r4,-4l62,90r4,-5l75,85r4,-4l84,72r4,-5l88,63r4,-9l92,45r,-5l88,31r,-4l84,18,79,13,75,9,66,4r-4,l53,,49,,40,,31,4r-4,l22,9r-8,4l9,18r,9l5,31r,9l,45r5,9l5,63r4,4l9,72r5,9l22,85r5,l31,90r9,l49,94xe" fillcolor="black" stroked="f">
                          <v:path arrowok="t" o:connecttype="custom" o:connectlocs="49,94;53,90;62,90;66,85;75,85;79,81;84,72;88,67;88,63;92,54;92,45;92,40;88,31;88,27;84,18;79,13;75,9;66,4;62,4;53,0;49,0;40,0;31,4;27,4;22,9;14,13;9,18;9,27;5,31;5,40;0,45;5,54;5,63;9,67;9,72;14,81;22,85;27,85;31,90;40,90;49,94" o:connectangles="0,0,0,0,0,0,0,0,0,0,0,0,0,0,0,0,0,0,0,0,0,0,0,0,0,0,0,0,0,0,0,0,0,0,0,0,0,0,0,0,0"/>
                        </v:shape>
                        <v:shape id="Freeform 70" o:spid="_x0000_s1038" style="position:absolute;left:2615;top:2414;width:92;height:90;visibility:visible;mso-wrap-style:square;v-text-anchor:top" coordsize="92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" path="m44,90r8,l61,90r5,-5l70,81r9,-5l83,72r,-5l87,58r,-4l92,45,87,40r,-9l83,27r,-9l79,13,70,9,66,4r-5,l52,,44,,39,,31,4r-5,l22,9r-9,4l9,18,4,27r,4l,40r,5l,54r4,4l4,67r5,5l13,76r9,5l26,85r5,5l39,90r5,xe" fillcolor="black" stroked="f">
                          <v:path arrowok="t" o:connecttype="custom" o:connectlocs="44,90;52,90;61,90;66,85;70,81;79,76;83,72;83,67;87,58;87,54;92,45;87,40;87,31;83,27;83,18;79,13;70,9;66,4;61,4;52,0;44,0;39,0;31,4;26,4;22,9;13,13;9,18;4,27;4,31;0,40;0,45;0,54;4,58;4,67;9,72;13,76;22,81;26,85;31,90;39,90;44,90" o:connectangles="0,0,0,0,0,0,0,0,0,0,0,0,0,0,0,0,0,0,0,0,0,0,0,0,0,0,0,0,0,0,0,0,0,0,0,0,0,0,0,0,0"/>
                        </v:shape>
                      </v:group>
                      <v:group id="Group 71" o:spid="_x0000_s1039" style="position:absolute;left:1746;top:1035;width:12147;height:4578" coordorigin="748,1739" coordsize="1913,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<v:group id="Group 72" o:spid="_x0000_s1040" style="position:absolute;left:895;top:1802;width:1766;height:658" coordorigin="895,1802" coordsize="1766,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    <v:line id="Line 73" o:spid="_x0000_s1041" style="position:absolute;flip:y;visibility:visible;mso-wrap-style:square" from="2659,1814" to="2659,2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" strokeweight="36e-5mm"/>
                          <v:shape id="Freeform 74" o:spid="_x0000_s1042" style="position:absolute;left:895;top:1802;width:1766;height:1;visibility:visible;mso-wrap-style:square;v-text-anchor:top" coordsize="176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" path="m1491,r275,l,e" filled="f" strokeweight="36e-5mm">
                            <v:path arrowok="t" o:connecttype="custom" o:connectlocs="1491,0;1766,0;0,0" o:connectangles="0,0,0"/>
                          </v:shape>
                        </v:group>
                        <v:shape id="Freeform 75" o:spid="_x0000_s1043" style="position:absolute;left:748;top:1739;width:180;height:121;visibility:visible;mso-wrap-style:square;v-text-anchor:top" coordsize="18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" path="m180,121l,63,180,r,121xe" fillcolor="black" stroked="f">
                          <v:path arrowok="t" o:connecttype="custom" o:connectlocs="180,121;0,63;180,0;180,121" o:connectangles="0,0,0,0"/>
                        </v:shape>
                      </v:group>
                      <v:rect id="Rectangle 76" o:spid="_x0000_s1044" style="position:absolute;left:13601;top:5778;width:2140;height:3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76581BF7" w14:textId="77777777" w:rsidR="000079D1" w:rsidRPr="007B3CD4" w:rsidRDefault="000079D1" w:rsidP="000079D1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 xml:space="preserve"> 4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0079D1" w:rsidRPr="00CD579B">
              <w:rPr>
                <w:rFonts w:ascii="Calibri" w:hAnsi="Calibri" w:cs="Calibri"/>
              </w:rPr>
              <w:t>(α)</w:t>
            </w:r>
          </w:p>
          <w:p w14:paraId="469DCE8F" w14:textId="77777777" w:rsidR="000079D1" w:rsidRPr="00CD579B" w:rsidRDefault="000079D1" w:rsidP="006A36FE">
            <w:pPr>
              <w:tabs>
                <w:tab w:val="left" w:pos="3561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χ _____  και  χ _____</w:t>
            </w:r>
          </w:p>
          <w:p w14:paraId="2F0A1DA4" w14:textId="77777777" w:rsidR="00A502CE" w:rsidRDefault="000079D1" w:rsidP="006A36FE">
            <w:pPr>
              <w:tabs>
                <w:tab w:val="left" w:pos="3484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   </w:t>
            </w:r>
            <w:r>
              <w:rPr>
                <w:rFonts w:ascii="Calibri" w:hAnsi="Calibri" w:cs="Calibri"/>
              </w:rPr>
              <w:t xml:space="preserve">                     </w:t>
            </w:r>
          </w:p>
          <w:p w14:paraId="321FE051" w14:textId="77777777" w:rsidR="000079D1" w:rsidRPr="00D80E4D" w:rsidRDefault="00A502CE" w:rsidP="006A36FE">
            <w:pPr>
              <w:tabs>
                <w:tab w:val="left" w:pos="3484"/>
              </w:tabs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</w:rPr>
              <w:t xml:space="preserve">                                                                      </w:t>
            </w:r>
            <w:r w:rsidR="000079D1">
              <w:rPr>
                <w:rFonts w:ascii="Calibri" w:hAnsi="Calibri" w:cs="Calibri"/>
              </w:rPr>
              <w:t xml:space="preserve"> ………</w:t>
            </w:r>
            <w:r>
              <w:rPr>
                <w:rFonts w:ascii="Calibri" w:hAnsi="Calibri" w:cs="Calibri"/>
              </w:rPr>
              <w:t>………..</w:t>
            </w:r>
            <w:r w:rsidR="000079D1">
              <w:rPr>
                <w:rFonts w:ascii="Calibri" w:hAnsi="Calibri" w:cs="Calibri"/>
              </w:rPr>
              <w:t>…………..</w:t>
            </w:r>
          </w:p>
        </w:tc>
        <w:tc>
          <w:tcPr>
            <w:tcW w:w="5654" w:type="dxa"/>
            <w:shd w:val="clear" w:color="auto" w:fill="auto"/>
          </w:tcPr>
          <w:p w14:paraId="0BED3EB3" w14:textId="4869EFE7" w:rsidR="000079D1" w:rsidRPr="00CD579B" w:rsidRDefault="0071108C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0224" behindDoc="0" locked="0" layoutInCell="1" allowOverlap="1" wp14:anchorId="7955AE87" wp14:editId="3C73FAD1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141605</wp:posOffset>
                      </wp:positionV>
                      <wp:extent cx="2058035" cy="1227455"/>
                      <wp:effectExtent l="635" t="0" r="0" b="0"/>
                      <wp:wrapNone/>
                      <wp:docPr id="80" name="Καμβάς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2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017" y="125006"/>
                                  <a:ext cx="838914" cy="400118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8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Freeform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1317" y="489522"/>
                                  <a:ext cx="52801" cy="53402"/>
                                </a:xfrm>
                                <a:custGeom>
                                  <a:avLst/>
                                  <a:gdLst>
                                    <a:gd name="T0" fmla="*/ 26670 w 83"/>
                                    <a:gd name="T1" fmla="*/ 53340 h 84"/>
                                    <a:gd name="T2" fmla="*/ 31750 w 83"/>
                                    <a:gd name="T3" fmla="*/ 53340 h 84"/>
                                    <a:gd name="T4" fmla="*/ 34290 w 83"/>
                                    <a:gd name="T5" fmla="*/ 53340 h 84"/>
                                    <a:gd name="T6" fmla="*/ 40005 w 83"/>
                                    <a:gd name="T7" fmla="*/ 50800 h 84"/>
                                    <a:gd name="T8" fmla="*/ 42545 w 83"/>
                                    <a:gd name="T9" fmla="*/ 48260 h 84"/>
                                    <a:gd name="T10" fmla="*/ 45085 w 83"/>
                                    <a:gd name="T11" fmla="*/ 45720 h 84"/>
                                    <a:gd name="T12" fmla="*/ 47625 w 83"/>
                                    <a:gd name="T13" fmla="*/ 42545 h 84"/>
                                    <a:gd name="T14" fmla="*/ 50165 w 83"/>
                                    <a:gd name="T15" fmla="*/ 37465 h 84"/>
                                    <a:gd name="T16" fmla="*/ 52705 w 83"/>
                                    <a:gd name="T17" fmla="*/ 34925 h 84"/>
                                    <a:gd name="T18" fmla="*/ 52705 w 83"/>
                                    <a:gd name="T19" fmla="*/ 29210 h 84"/>
                                    <a:gd name="T20" fmla="*/ 52705 w 83"/>
                                    <a:gd name="T21" fmla="*/ 26670 h 84"/>
                                    <a:gd name="T22" fmla="*/ 52705 w 83"/>
                                    <a:gd name="T23" fmla="*/ 21590 h 84"/>
                                    <a:gd name="T24" fmla="*/ 52705 w 83"/>
                                    <a:gd name="T25" fmla="*/ 19050 h 84"/>
                                    <a:gd name="T26" fmla="*/ 50165 w 83"/>
                                    <a:gd name="T27" fmla="*/ 13335 h 84"/>
                                    <a:gd name="T28" fmla="*/ 47625 w 83"/>
                                    <a:gd name="T29" fmla="*/ 10795 h 84"/>
                                    <a:gd name="T30" fmla="*/ 45085 w 83"/>
                                    <a:gd name="T31" fmla="*/ 8255 h 84"/>
                                    <a:gd name="T32" fmla="*/ 42545 w 83"/>
                                    <a:gd name="T33" fmla="*/ 5715 h 84"/>
                                    <a:gd name="T34" fmla="*/ 40005 w 83"/>
                                    <a:gd name="T35" fmla="*/ 2540 h 84"/>
                                    <a:gd name="T36" fmla="*/ 34290 w 83"/>
                                    <a:gd name="T37" fmla="*/ 0 h 84"/>
                                    <a:gd name="T38" fmla="*/ 31750 w 83"/>
                                    <a:gd name="T39" fmla="*/ 0 h 84"/>
                                    <a:gd name="T40" fmla="*/ 26670 w 83"/>
                                    <a:gd name="T41" fmla="*/ 0 h 84"/>
                                    <a:gd name="T42" fmla="*/ 21590 w 83"/>
                                    <a:gd name="T43" fmla="*/ 0 h 84"/>
                                    <a:gd name="T44" fmla="*/ 18415 w 83"/>
                                    <a:gd name="T45" fmla="*/ 0 h 84"/>
                                    <a:gd name="T46" fmla="*/ 13335 w 83"/>
                                    <a:gd name="T47" fmla="*/ 2540 h 84"/>
                                    <a:gd name="T48" fmla="*/ 10795 w 83"/>
                                    <a:gd name="T49" fmla="*/ 5715 h 84"/>
                                    <a:gd name="T50" fmla="*/ 8255 w 83"/>
                                    <a:gd name="T51" fmla="*/ 8255 h 84"/>
                                    <a:gd name="T52" fmla="*/ 5715 w 83"/>
                                    <a:gd name="T53" fmla="*/ 10795 h 84"/>
                                    <a:gd name="T54" fmla="*/ 3175 w 83"/>
                                    <a:gd name="T55" fmla="*/ 13335 h 84"/>
                                    <a:gd name="T56" fmla="*/ 0 w 83"/>
                                    <a:gd name="T57" fmla="*/ 19050 h 84"/>
                                    <a:gd name="T58" fmla="*/ 0 w 83"/>
                                    <a:gd name="T59" fmla="*/ 21590 h 84"/>
                                    <a:gd name="T60" fmla="*/ 0 w 83"/>
                                    <a:gd name="T61" fmla="*/ 26670 h 84"/>
                                    <a:gd name="T62" fmla="*/ 0 w 83"/>
                                    <a:gd name="T63" fmla="*/ 29210 h 84"/>
                                    <a:gd name="T64" fmla="*/ 0 w 83"/>
                                    <a:gd name="T65" fmla="*/ 34925 h 84"/>
                                    <a:gd name="T66" fmla="*/ 3175 w 83"/>
                                    <a:gd name="T67" fmla="*/ 37465 h 84"/>
                                    <a:gd name="T68" fmla="*/ 5715 w 83"/>
                                    <a:gd name="T69" fmla="*/ 42545 h 84"/>
                                    <a:gd name="T70" fmla="*/ 8255 w 83"/>
                                    <a:gd name="T71" fmla="*/ 45720 h 84"/>
                                    <a:gd name="T72" fmla="*/ 10795 w 83"/>
                                    <a:gd name="T73" fmla="*/ 48260 h 84"/>
                                    <a:gd name="T74" fmla="*/ 13335 w 83"/>
                                    <a:gd name="T75" fmla="*/ 50800 h 84"/>
                                    <a:gd name="T76" fmla="*/ 18415 w 83"/>
                                    <a:gd name="T77" fmla="*/ 53340 h 84"/>
                                    <a:gd name="T78" fmla="*/ 21590 w 83"/>
                                    <a:gd name="T79" fmla="*/ 53340 h 84"/>
                                    <a:gd name="T80" fmla="*/ 26670 w 83"/>
                                    <a:gd name="T81" fmla="*/ 53340 h 84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3" h="84">
                                      <a:moveTo>
                                        <a:pt x="42" y="84"/>
                                      </a:moveTo>
                                      <a:lnTo>
                                        <a:pt x="50" y="84"/>
                                      </a:lnTo>
                                      <a:lnTo>
                                        <a:pt x="54" y="84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7" y="76"/>
                                      </a:lnTo>
                                      <a:lnTo>
                                        <a:pt x="71" y="72"/>
                                      </a:lnTo>
                                      <a:lnTo>
                                        <a:pt x="75" y="67"/>
                                      </a:lnTo>
                                      <a:lnTo>
                                        <a:pt x="79" y="59"/>
                                      </a:lnTo>
                                      <a:lnTo>
                                        <a:pt x="83" y="55"/>
                                      </a:lnTo>
                                      <a:lnTo>
                                        <a:pt x="83" y="46"/>
                                      </a:lnTo>
                                      <a:lnTo>
                                        <a:pt x="83" y="42"/>
                                      </a:lnTo>
                                      <a:lnTo>
                                        <a:pt x="83" y="34"/>
                                      </a:lnTo>
                                      <a:lnTo>
                                        <a:pt x="83" y="30"/>
                                      </a:lnTo>
                                      <a:lnTo>
                                        <a:pt x="79" y="21"/>
                                      </a:lnTo>
                                      <a:lnTo>
                                        <a:pt x="75" y="17"/>
                                      </a:lnTo>
                                      <a:lnTo>
                                        <a:pt x="71" y="13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63" y="4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42" y="0"/>
                                      </a:lnTo>
                                      <a:lnTo>
                                        <a:pt x="34" y="0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4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9" y="17"/>
                                      </a:lnTo>
                                      <a:lnTo>
                                        <a:pt x="5" y="21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" y="59"/>
                                      </a:lnTo>
                                      <a:lnTo>
                                        <a:pt x="9" y="67"/>
                                      </a:lnTo>
                                      <a:lnTo>
                                        <a:pt x="13" y="72"/>
                                      </a:lnTo>
                                      <a:lnTo>
                                        <a:pt x="17" y="76"/>
                                      </a:lnTo>
                                      <a:lnTo>
                                        <a:pt x="21" y="80"/>
                                      </a:lnTo>
                                      <a:lnTo>
                                        <a:pt x="29" y="84"/>
                                      </a:lnTo>
                                      <a:lnTo>
                                        <a:pt x="34" y="84"/>
                                      </a:lnTo>
                                      <a:lnTo>
                                        <a:pt x="42" y="84"/>
                                      </a:lnTo>
                                    </a:path>
                                  </a:pathLst>
                                </a:custGeom>
                                <a:noFill/>
                                <a:ln w="1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9113" y="528924"/>
                                  <a:ext cx="71101" cy="3232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B09ABF" w14:textId="77777777" w:rsidR="000079D1" w:rsidRPr="007B3CD4" w:rsidRDefault="000079D1" w:rsidP="000079D1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 w:rsidRPr="007B3CD4"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wgp>
                              <wpg:cNvPr id="35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4713" y="90804"/>
                                  <a:ext cx="1118219" cy="409518"/>
                                  <a:chOff x="9068" y="1749"/>
                                  <a:chExt cx="1761" cy="645"/>
                                </a:xfrm>
                              </wpg:grpSpPr>
                              <wps:wsp>
                                <wps:cNvPr id="36" name="Free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74" y="1954"/>
                                    <a:ext cx="1172" cy="1"/>
                                  </a:xfrm>
                                  <a:custGeom>
                                    <a:avLst/>
                                    <a:gdLst>
                                      <a:gd name="T0" fmla="*/ 191 w 1172"/>
                                      <a:gd name="T1" fmla="*/ 0 h 1"/>
                                      <a:gd name="T2" fmla="*/ 0 w 1172"/>
                                      <a:gd name="T3" fmla="*/ 0 h 1"/>
                                      <a:gd name="T4" fmla="*/ 1172 w 1172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72" h="1">
                                        <a:moveTo>
                                          <a:pt x="191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17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29" y="1895"/>
                                    <a:ext cx="170" cy="114"/>
                                  </a:xfrm>
                                  <a:custGeom>
                                    <a:avLst/>
                                    <a:gdLst>
                                      <a:gd name="T0" fmla="*/ 0 w 170"/>
                                      <a:gd name="T1" fmla="*/ 0 h 114"/>
                                      <a:gd name="T2" fmla="*/ 170 w 170"/>
                                      <a:gd name="T3" fmla="*/ 59 h 114"/>
                                      <a:gd name="T4" fmla="*/ 0 w 170"/>
                                      <a:gd name="T5" fmla="*/ 114 h 114"/>
                                      <a:gd name="T6" fmla="*/ 0 w 170"/>
                                      <a:gd name="T7" fmla="*/ 0 h 114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0" h="114">
                                        <a:moveTo>
                                          <a:pt x="0" y="0"/>
                                        </a:moveTo>
                                        <a:lnTo>
                                          <a:pt x="170" y="59"/>
                                        </a:lnTo>
                                        <a:lnTo>
                                          <a:pt x="0" y="11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Line 3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467" y="1951"/>
                                    <a:ext cx="1" cy="4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9" name="Group 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068" y="1749"/>
                                    <a:ext cx="1761" cy="645"/>
                                    <a:chOff x="9068" y="1749"/>
                                    <a:chExt cx="1761" cy="645"/>
                                  </a:xfrm>
                                </wpg:grpSpPr>
                                <wpg:grpSp>
                                  <wpg:cNvPr id="40" name="Group 3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068" y="1803"/>
                                      <a:ext cx="1608" cy="591"/>
                                      <a:chOff x="9068" y="1803"/>
                                      <a:chExt cx="1608" cy="591"/>
                                    </a:xfrm>
                                  </wpg:grpSpPr>
                                  <wps:wsp>
                                    <wps:cNvPr id="41" name="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068" y="1807"/>
                                        <a:ext cx="1" cy="5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" name="Freeform 3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9082" y="1803"/>
                                        <a:ext cx="1594" cy="1"/>
                                      </a:xfrm>
                                      <a:custGeom>
                                        <a:avLst/>
                                        <a:gdLst>
                                          <a:gd name="T0" fmla="*/ 248 w 1594"/>
                                          <a:gd name="T1" fmla="*/ 0 h 1"/>
                                          <a:gd name="T2" fmla="*/ 0 w 1594"/>
                                          <a:gd name="T3" fmla="*/ 0 h 1"/>
                                          <a:gd name="T4" fmla="*/ 1594 w 1594"/>
                                          <a:gd name="T5" fmla="*/ 0 h 1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4" h="1">
                                            <a:moveTo>
                                              <a:pt x="248" y="0"/>
                                            </a:move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1594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3" name="Freeform 3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659" y="1749"/>
                                      <a:ext cx="170" cy="113"/>
                                    </a:xfrm>
                                    <a:custGeom>
                                      <a:avLst/>
                                      <a:gdLst>
                                        <a:gd name="T0" fmla="*/ 0 w 170"/>
                                        <a:gd name="T1" fmla="*/ 0 h 113"/>
                                        <a:gd name="T2" fmla="*/ 170 w 170"/>
                                        <a:gd name="T3" fmla="*/ 54 h 113"/>
                                        <a:gd name="T4" fmla="*/ 0 w 170"/>
                                        <a:gd name="T5" fmla="*/ 113 h 113"/>
                                        <a:gd name="T6" fmla="*/ 0 w 170"/>
                                        <a:gd name="T7" fmla="*/ 0 h 113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70" h="113">
                                          <a:moveTo>
                                            <a:pt x="0" y="0"/>
                                          </a:moveTo>
                                          <a:lnTo>
                                            <a:pt x="170" y="54"/>
                                          </a:lnTo>
                                          <a:lnTo>
                                            <a:pt x="0" y="113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g:wgp>
                              <wpg:cNvPr id="54" name="Group 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02" y="479421"/>
                                  <a:ext cx="1777430" cy="82504"/>
                                  <a:chOff x="8067" y="2361"/>
                                  <a:chExt cx="2799" cy="130"/>
                                </a:xfrm>
                              </wpg:grpSpPr>
                              <wps:wsp>
                                <wps:cNvPr id="56" name="Line 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45" y="2424"/>
                                    <a:ext cx="24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Freeform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7" y="2361"/>
                                    <a:ext cx="195" cy="130"/>
                                  </a:xfrm>
                                  <a:custGeom>
                                    <a:avLst/>
                                    <a:gdLst>
                                      <a:gd name="T0" fmla="*/ 195 w 195"/>
                                      <a:gd name="T1" fmla="*/ 130 h 130"/>
                                      <a:gd name="T2" fmla="*/ 0 w 195"/>
                                      <a:gd name="T3" fmla="*/ 63 h 130"/>
                                      <a:gd name="T4" fmla="*/ 195 w 195"/>
                                      <a:gd name="T5" fmla="*/ 0 h 130"/>
                                      <a:gd name="T6" fmla="*/ 195 w 195"/>
                                      <a:gd name="T7" fmla="*/ 130 h 13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5" h="130">
                                        <a:moveTo>
                                          <a:pt x="195" y="130"/>
                                        </a:moveTo>
                                        <a:lnTo>
                                          <a:pt x="0" y="63"/>
                                        </a:lnTo>
                                        <a:lnTo>
                                          <a:pt x="195" y="0"/>
                                        </a:lnTo>
                                        <a:lnTo>
                                          <a:pt x="195" y="1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Freeform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72" y="2361"/>
                                    <a:ext cx="194" cy="130"/>
                                  </a:xfrm>
                                  <a:custGeom>
                                    <a:avLst/>
                                    <a:gdLst>
                                      <a:gd name="T0" fmla="*/ 0 w 194"/>
                                      <a:gd name="T1" fmla="*/ 0 h 130"/>
                                      <a:gd name="T2" fmla="*/ 194 w 194"/>
                                      <a:gd name="T3" fmla="*/ 63 h 130"/>
                                      <a:gd name="T4" fmla="*/ 0 w 194"/>
                                      <a:gd name="T5" fmla="*/ 130 h 130"/>
                                      <a:gd name="T6" fmla="*/ 0 w 194"/>
                                      <a:gd name="T7" fmla="*/ 0 h 13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4" h="130">
                                        <a:moveTo>
                                          <a:pt x="0" y="0"/>
                                        </a:moveTo>
                                        <a:lnTo>
                                          <a:pt x="194" y="63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" name="Freeform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37" y="2370"/>
                                    <a:ext cx="87" cy="84"/>
                                  </a:xfrm>
                                  <a:custGeom>
                                    <a:avLst/>
                                    <a:gdLst>
                                      <a:gd name="T0" fmla="*/ 46 w 87"/>
                                      <a:gd name="T1" fmla="*/ 84 h 84"/>
                                      <a:gd name="T2" fmla="*/ 50 w 87"/>
                                      <a:gd name="T3" fmla="*/ 84 h 84"/>
                                      <a:gd name="T4" fmla="*/ 58 w 87"/>
                                      <a:gd name="T5" fmla="*/ 84 h 84"/>
                                      <a:gd name="T6" fmla="*/ 62 w 87"/>
                                      <a:gd name="T7" fmla="*/ 80 h 84"/>
                                      <a:gd name="T8" fmla="*/ 67 w 87"/>
                                      <a:gd name="T9" fmla="*/ 80 h 84"/>
                                      <a:gd name="T10" fmla="*/ 75 w 87"/>
                                      <a:gd name="T11" fmla="*/ 75 h 84"/>
                                      <a:gd name="T12" fmla="*/ 79 w 87"/>
                                      <a:gd name="T13" fmla="*/ 67 h 84"/>
                                      <a:gd name="T14" fmla="*/ 83 w 87"/>
                                      <a:gd name="T15" fmla="*/ 63 h 84"/>
                                      <a:gd name="T16" fmla="*/ 83 w 87"/>
                                      <a:gd name="T17" fmla="*/ 54 h 84"/>
                                      <a:gd name="T18" fmla="*/ 87 w 87"/>
                                      <a:gd name="T19" fmla="*/ 50 h 84"/>
                                      <a:gd name="T20" fmla="*/ 87 w 87"/>
                                      <a:gd name="T21" fmla="*/ 42 h 84"/>
                                      <a:gd name="T22" fmla="*/ 87 w 87"/>
                                      <a:gd name="T23" fmla="*/ 38 h 84"/>
                                      <a:gd name="T24" fmla="*/ 83 w 87"/>
                                      <a:gd name="T25" fmla="*/ 29 h 84"/>
                                      <a:gd name="T26" fmla="*/ 83 w 87"/>
                                      <a:gd name="T27" fmla="*/ 25 h 84"/>
                                      <a:gd name="T28" fmla="*/ 79 w 87"/>
                                      <a:gd name="T29" fmla="*/ 17 h 84"/>
                                      <a:gd name="T30" fmla="*/ 75 w 87"/>
                                      <a:gd name="T31" fmla="*/ 12 h 84"/>
                                      <a:gd name="T32" fmla="*/ 67 w 87"/>
                                      <a:gd name="T33" fmla="*/ 8 h 84"/>
                                      <a:gd name="T34" fmla="*/ 62 w 87"/>
                                      <a:gd name="T35" fmla="*/ 4 h 84"/>
                                      <a:gd name="T36" fmla="*/ 58 w 87"/>
                                      <a:gd name="T37" fmla="*/ 4 h 84"/>
                                      <a:gd name="T38" fmla="*/ 50 w 87"/>
                                      <a:gd name="T39" fmla="*/ 0 h 84"/>
                                      <a:gd name="T40" fmla="*/ 46 w 87"/>
                                      <a:gd name="T41" fmla="*/ 0 h 84"/>
                                      <a:gd name="T42" fmla="*/ 38 w 87"/>
                                      <a:gd name="T43" fmla="*/ 0 h 84"/>
                                      <a:gd name="T44" fmla="*/ 29 w 87"/>
                                      <a:gd name="T45" fmla="*/ 4 h 84"/>
                                      <a:gd name="T46" fmla="*/ 25 w 87"/>
                                      <a:gd name="T47" fmla="*/ 4 h 84"/>
                                      <a:gd name="T48" fmla="*/ 21 w 87"/>
                                      <a:gd name="T49" fmla="*/ 8 h 84"/>
                                      <a:gd name="T50" fmla="*/ 13 w 87"/>
                                      <a:gd name="T51" fmla="*/ 12 h 84"/>
                                      <a:gd name="T52" fmla="*/ 9 w 87"/>
                                      <a:gd name="T53" fmla="*/ 17 h 84"/>
                                      <a:gd name="T54" fmla="*/ 4 w 87"/>
                                      <a:gd name="T55" fmla="*/ 25 h 84"/>
                                      <a:gd name="T56" fmla="*/ 4 w 87"/>
                                      <a:gd name="T57" fmla="*/ 29 h 84"/>
                                      <a:gd name="T58" fmla="*/ 4 w 87"/>
                                      <a:gd name="T59" fmla="*/ 38 h 84"/>
                                      <a:gd name="T60" fmla="*/ 0 w 87"/>
                                      <a:gd name="T61" fmla="*/ 42 h 84"/>
                                      <a:gd name="T62" fmla="*/ 4 w 87"/>
                                      <a:gd name="T63" fmla="*/ 50 h 84"/>
                                      <a:gd name="T64" fmla="*/ 4 w 87"/>
                                      <a:gd name="T65" fmla="*/ 54 h 84"/>
                                      <a:gd name="T66" fmla="*/ 4 w 87"/>
                                      <a:gd name="T67" fmla="*/ 63 h 84"/>
                                      <a:gd name="T68" fmla="*/ 9 w 87"/>
                                      <a:gd name="T69" fmla="*/ 67 h 84"/>
                                      <a:gd name="T70" fmla="*/ 13 w 87"/>
                                      <a:gd name="T71" fmla="*/ 75 h 84"/>
                                      <a:gd name="T72" fmla="*/ 21 w 87"/>
                                      <a:gd name="T73" fmla="*/ 80 h 84"/>
                                      <a:gd name="T74" fmla="*/ 25 w 87"/>
                                      <a:gd name="T75" fmla="*/ 80 h 84"/>
                                      <a:gd name="T76" fmla="*/ 29 w 87"/>
                                      <a:gd name="T77" fmla="*/ 84 h 84"/>
                                      <a:gd name="T78" fmla="*/ 38 w 87"/>
                                      <a:gd name="T79" fmla="*/ 84 h 84"/>
                                      <a:gd name="T80" fmla="*/ 46 w 87"/>
                                      <a:gd name="T81" fmla="*/ 84 h 84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87" h="84">
                                        <a:moveTo>
                                          <a:pt x="46" y="84"/>
                                        </a:moveTo>
                                        <a:lnTo>
                                          <a:pt x="50" y="84"/>
                                        </a:lnTo>
                                        <a:lnTo>
                                          <a:pt x="58" y="84"/>
                                        </a:lnTo>
                                        <a:lnTo>
                                          <a:pt x="62" y="80"/>
                                        </a:lnTo>
                                        <a:lnTo>
                                          <a:pt x="67" y="80"/>
                                        </a:lnTo>
                                        <a:lnTo>
                                          <a:pt x="75" y="75"/>
                                        </a:lnTo>
                                        <a:lnTo>
                                          <a:pt x="79" y="67"/>
                                        </a:lnTo>
                                        <a:lnTo>
                                          <a:pt x="83" y="63"/>
                                        </a:lnTo>
                                        <a:lnTo>
                                          <a:pt x="83" y="54"/>
                                        </a:lnTo>
                                        <a:lnTo>
                                          <a:pt x="87" y="50"/>
                                        </a:lnTo>
                                        <a:lnTo>
                                          <a:pt x="87" y="42"/>
                                        </a:lnTo>
                                        <a:lnTo>
                                          <a:pt x="87" y="38"/>
                                        </a:lnTo>
                                        <a:lnTo>
                                          <a:pt x="83" y="29"/>
                                        </a:lnTo>
                                        <a:lnTo>
                                          <a:pt x="83" y="25"/>
                                        </a:lnTo>
                                        <a:lnTo>
                                          <a:pt x="79" y="17"/>
                                        </a:lnTo>
                                        <a:lnTo>
                                          <a:pt x="75" y="12"/>
                                        </a:lnTo>
                                        <a:lnTo>
                                          <a:pt x="67" y="8"/>
                                        </a:lnTo>
                                        <a:lnTo>
                                          <a:pt x="62" y="4"/>
                                        </a:lnTo>
                                        <a:lnTo>
                                          <a:pt x="58" y="4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46" y="0"/>
                                        </a:lnTo>
                                        <a:lnTo>
                                          <a:pt x="38" y="0"/>
                                        </a:lnTo>
                                        <a:lnTo>
                                          <a:pt x="29" y="4"/>
                                        </a:lnTo>
                                        <a:lnTo>
                                          <a:pt x="25" y="4"/>
                                        </a:lnTo>
                                        <a:lnTo>
                                          <a:pt x="21" y="8"/>
                                        </a:lnTo>
                                        <a:lnTo>
                                          <a:pt x="13" y="12"/>
                                        </a:lnTo>
                                        <a:lnTo>
                                          <a:pt x="9" y="17"/>
                                        </a:lnTo>
                                        <a:lnTo>
                                          <a:pt x="4" y="25"/>
                                        </a:lnTo>
                                        <a:lnTo>
                                          <a:pt x="4" y="29"/>
                                        </a:lnTo>
                                        <a:lnTo>
                                          <a:pt x="4" y="38"/>
                                        </a:lnTo>
                                        <a:lnTo>
                                          <a:pt x="0" y="42"/>
                                        </a:lnTo>
                                        <a:lnTo>
                                          <a:pt x="4" y="50"/>
                                        </a:lnTo>
                                        <a:lnTo>
                                          <a:pt x="4" y="54"/>
                                        </a:lnTo>
                                        <a:lnTo>
                                          <a:pt x="4" y="63"/>
                                        </a:lnTo>
                                        <a:lnTo>
                                          <a:pt x="9" y="67"/>
                                        </a:lnTo>
                                        <a:lnTo>
                                          <a:pt x="13" y="75"/>
                                        </a:lnTo>
                                        <a:lnTo>
                                          <a:pt x="21" y="80"/>
                                        </a:lnTo>
                                        <a:lnTo>
                                          <a:pt x="25" y="80"/>
                                        </a:lnTo>
                                        <a:lnTo>
                                          <a:pt x="29" y="84"/>
                                        </a:lnTo>
                                        <a:lnTo>
                                          <a:pt x="38" y="84"/>
                                        </a:lnTo>
                                        <a:lnTo>
                                          <a:pt x="46" y="8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70" name="Group 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4713" y="90104"/>
                                  <a:ext cx="1118219" cy="409618"/>
                                  <a:chOff x="9068" y="1749"/>
                                  <a:chExt cx="1761" cy="645"/>
                                </a:xfrm>
                              </wpg:grpSpPr>
                              <wps:wsp>
                                <wps:cNvPr id="71" name="Freeform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74" y="1954"/>
                                    <a:ext cx="1172" cy="1"/>
                                  </a:xfrm>
                                  <a:custGeom>
                                    <a:avLst/>
                                    <a:gdLst>
                                      <a:gd name="T0" fmla="*/ 191 w 1172"/>
                                      <a:gd name="T1" fmla="*/ 0 h 1"/>
                                      <a:gd name="T2" fmla="*/ 0 w 1172"/>
                                      <a:gd name="T3" fmla="*/ 0 h 1"/>
                                      <a:gd name="T4" fmla="*/ 1172 w 1172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72" h="1">
                                        <a:moveTo>
                                          <a:pt x="191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17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Freeform 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29" y="1895"/>
                                    <a:ext cx="170" cy="114"/>
                                  </a:xfrm>
                                  <a:custGeom>
                                    <a:avLst/>
                                    <a:gdLst>
                                      <a:gd name="T0" fmla="*/ 0 w 170"/>
                                      <a:gd name="T1" fmla="*/ 0 h 114"/>
                                      <a:gd name="T2" fmla="*/ 170 w 170"/>
                                      <a:gd name="T3" fmla="*/ 59 h 114"/>
                                      <a:gd name="T4" fmla="*/ 0 w 170"/>
                                      <a:gd name="T5" fmla="*/ 114 h 114"/>
                                      <a:gd name="T6" fmla="*/ 0 w 170"/>
                                      <a:gd name="T7" fmla="*/ 0 h 114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0" h="114">
                                        <a:moveTo>
                                          <a:pt x="0" y="0"/>
                                        </a:moveTo>
                                        <a:lnTo>
                                          <a:pt x="170" y="59"/>
                                        </a:lnTo>
                                        <a:lnTo>
                                          <a:pt x="0" y="11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Line 4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467" y="1951"/>
                                    <a:ext cx="1" cy="4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74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068" y="1749"/>
                                    <a:ext cx="1761" cy="645"/>
                                    <a:chOff x="9068" y="1749"/>
                                    <a:chExt cx="1761" cy="645"/>
                                  </a:xfrm>
                                </wpg:grpSpPr>
                                <wpg:grpSp>
                                  <wpg:cNvPr id="75" name="Group 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068" y="1803"/>
                                      <a:ext cx="1608" cy="591"/>
                                      <a:chOff x="9068" y="1803"/>
                                      <a:chExt cx="1608" cy="591"/>
                                    </a:xfrm>
                                  </wpg:grpSpPr>
                                  <wps:wsp>
                                    <wps:cNvPr id="76" name="Line 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068" y="1807"/>
                                        <a:ext cx="1" cy="5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" name="Freeform 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9082" y="1803"/>
                                        <a:ext cx="1594" cy="1"/>
                                      </a:xfrm>
                                      <a:custGeom>
                                        <a:avLst/>
                                        <a:gdLst>
                                          <a:gd name="T0" fmla="*/ 248 w 1594"/>
                                          <a:gd name="T1" fmla="*/ 0 h 1"/>
                                          <a:gd name="T2" fmla="*/ 0 w 1594"/>
                                          <a:gd name="T3" fmla="*/ 0 h 1"/>
                                          <a:gd name="T4" fmla="*/ 1594 w 1594"/>
                                          <a:gd name="T5" fmla="*/ 0 h 1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4" h="1">
                                            <a:moveTo>
                                              <a:pt x="248" y="0"/>
                                            </a:move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1594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8" name="Freeform 5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659" y="1749"/>
                                      <a:ext cx="170" cy="113"/>
                                    </a:xfrm>
                                    <a:custGeom>
                                      <a:avLst/>
                                      <a:gdLst>
                                        <a:gd name="T0" fmla="*/ 0 w 170"/>
                                        <a:gd name="T1" fmla="*/ 0 h 113"/>
                                        <a:gd name="T2" fmla="*/ 170 w 170"/>
                                        <a:gd name="T3" fmla="*/ 54 h 113"/>
                                        <a:gd name="T4" fmla="*/ 0 w 170"/>
                                        <a:gd name="T5" fmla="*/ 113 h 113"/>
                                        <a:gd name="T6" fmla="*/ 0 w 170"/>
                                        <a:gd name="T7" fmla="*/ 0 h 113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70" h="113">
                                          <a:moveTo>
                                            <a:pt x="0" y="0"/>
                                          </a:moveTo>
                                          <a:lnTo>
                                            <a:pt x="170" y="54"/>
                                          </a:lnTo>
                                          <a:lnTo>
                                            <a:pt x="0" y="113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79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7716" y="528924"/>
                                  <a:ext cx="140302" cy="5461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0BFF3" w14:textId="77777777" w:rsidR="000079D1" w:rsidRPr="007B3CD4" w:rsidRDefault="00A502CE" w:rsidP="00A502CE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 w:rsidRPr="00A502CE">
                                      <w:rPr>
                                        <w:rFonts w:ascii="Calibri" w:hAnsi="Calibri" w:cs="Calibri"/>
                                        <w:position w:val="-24"/>
                                      </w:rPr>
                                      <w:object w:dxaOrig="220" w:dyaOrig="620" w14:anchorId="6E96F11B">
                                        <v:shape id="_x0000_i1027" type="#_x0000_t75" style="width:14.4pt;height:28.8pt" o:ole="">
                                          <v:imagedata r:id="rId10" o:title=""/>
                                        </v:shape>
                                        <o:OLEObject Type="Embed" ProgID="Equation.DSMT4" ShapeID="_x0000_i1027" DrawAspect="Content" ObjectID="_1645852284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55AE87" id="Καμβάς 99" o:spid="_x0000_s1045" editas="canvas" style="position:absolute;margin-left:89.85pt;margin-top:11.15pt;width:162.05pt;height:96.65pt;z-index:251700224" coordsize="20580,122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">
                      <v:shape id="_x0000_s1046" type="#_x0000_t75" style="position:absolute;width:20580;height:12274;visibility:visible;mso-wrap-style:square">
                        <v:fill o:detectmouseclick="t"/>
                        <v:path o:connecttype="none"/>
                      </v:shape>
                      <v:rect id="Rectangle 26" o:spid="_x0000_s1047" style="position:absolute;left:10280;top:1250;width:8389;height:4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" stroked="f">
                        <v:fill r:id="rId9" o:title="" recolor="t" type="tile"/>
                      </v:rect>
                      <v:shape id="Freeform 27" o:spid="_x0000_s1048" style="position:absolute;left:10013;top:4895;width:528;height:534;visibility:visible;mso-wrap-style:square;v-text-anchor:top" coordsize="83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" path="m42,84r8,l54,84r9,-4l67,76r4,-4l75,67r4,-8l83,55r,-9l83,42r,-8l83,30,79,21,75,17,71,13,67,9,63,4,54,,50,,42,,34,,29,,21,4,17,9r-4,4l9,17,5,21,,30r,4l,42r,4l,55r5,4l9,67r4,5l17,76r4,4l29,84r5,l42,84e" filled="f" strokeweight="33e-5mm">
                        <v:path arrowok="t" o:connecttype="custom" o:connectlocs="16966297,33910270;20197973,33910270;21813811,33910270;25449446,32295495;27065284,30680720;28681122,29065946;30296959,27047477;31912797,23817928;33528635,22203153;33528635,18569910;33528635,16955135;33528635,13725585;33528635,12110811;31912797,8477568;30296959,6862793;28681122,5248018;27065284,3633243;25449446,1614775;21813811,0;20197973,0;16966297,0;13734622,0;11714824,0;8483149,1614775;6867311,3633243;5251473,5248018;3635635,6862793;2019797,8477568;0,12110811;0,13725585;0,16955135;0,18569910;0,22203153;2019797,23817928;3635635,27047477;5251473,29065946;6867311,30680720;8483149,32295495;11714824,33910270;13734622,33910270;16966297,33910270" o:connectangles="0,0,0,0,0,0,0,0,0,0,0,0,0,0,0,0,0,0,0,0,0,0,0,0,0,0,0,0,0,0,0,0,0,0,0,0,0,0,0,0,0"/>
                      </v:shape>
                      <v:rect id="Rectangle 28" o:spid="_x0000_s1049" style="position:absolute;left:7391;top:5289;width:711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03B09ABF" w14:textId="77777777" w:rsidR="000079D1" w:rsidRPr="007B3CD4" w:rsidRDefault="000079D1" w:rsidP="000079D1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 w:rsidRPr="007B3CD4"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group id="Group 29" o:spid="_x0000_s1050" style="position:absolute;left:7747;top:908;width:11182;height:4095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Freeform 30" o:spid="_x0000_s1051" style="position:absolute;left:9474;top:1954;width:1172;height:1;visibility:visible;mso-wrap-style:square;v-text-anchor:top" coordsize="117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" path="m191,l,,1172,e" filled="f" strokeweight="33e-5mm">
                          <v:path arrowok="t" o:connecttype="custom" o:connectlocs="191,0;0,0;1172,0" o:connectangles="0,0,0"/>
                        </v:shape>
                        <v:shape id="Freeform 31" o:spid="_x0000_s1052" style="position:absolute;left:10629;top:1895;width:170;height:114;visibility:visible;mso-wrap-style:square;v-text-anchor:top" coordsize="17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" path="m,l170,59,,114,,xe" fillcolor="black" stroked="f">
                          <v:path arrowok="t" o:connecttype="custom" o:connectlocs="0,0;170,59;0,114;0,0" o:connectangles="0,0,0,0"/>
                        </v:shape>
                        <v:line id="Line 32" o:spid="_x0000_s1053" style="position:absolute;flip:y;visibility:visible;mso-wrap-style:square" from="9467,1951" to="9468,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" strokeweight="33e-5mm"/>
                        <v:group id="Group 33" o:spid="_x0000_s1054" style="position:absolute;left:9068;top:1749;width:1761;height:645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<v:group id="Group 34" o:spid="_x0000_s1055" style="position:absolute;left:9068;top:1803;width:1608;height:591" coordorigin="9068,1803" coordsize="1608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<v:line id="Line 35" o:spid="_x0000_s1056" style="position:absolute;flip:y;visibility:visible;mso-wrap-style:square" from="9068,1807" to="9069,2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" strokeweight="33e-5mm"/>
                            <v:shape id="Freeform 36" o:spid="_x0000_s1057" style="position:absolute;left:9082;top:1803;width:1594;height:1;visibility:visible;mso-wrap-style:square;v-text-anchor:top" coordsize="159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" path="m248,l,,1594,e" filled="f" strokeweight="33e-5mm">
                              <v:path arrowok="t" o:connecttype="custom" o:connectlocs="248,0;0,0;1594,0" o:connectangles="0,0,0"/>
                            </v:shape>
                          </v:group>
                          <v:shape id="Freeform 37" o:spid="_x0000_s1058" style="position:absolute;left:10659;top:1749;width:170;height:113;visibility:visible;mso-wrap-style:square;v-text-anchor:top" coordsize="17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" path="m,l170,54,,113,,xe" fillcolor="black" stroked="f">
                            <v:path arrowok="t" o:connecttype="custom" o:connectlocs="0,0;170,54;0,113;0,0" o:connectangles="0,0,0,0"/>
                          </v:shape>
                        </v:group>
                      </v:group>
                      <v:group id="Group 38" o:spid="_x0000_s1059" style="position:absolute;left:1390;top:4794;width:17774;height:825" coordorigin="8067,2361" coordsize="2799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line id="Line 39" o:spid="_x0000_s1060" style="position:absolute;visibility:visible;mso-wrap-style:square" from="8245,2424" to="10688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" strokeweight="0"/>
                        <v:shape id="Freeform 40" o:spid="_x0000_s1061" style="position:absolute;left:8067;top:2361;width:195;height:130;visibility:visible;mso-wrap-style:square;v-text-anchor:top" coordsize="195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" path="m195,130l,63,195,r,130xe" fillcolor="black" stroked="f">
                          <v:path arrowok="t" o:connecttype="custom" o:connectlocs="195,130;0,63;195,0;195,130" o:connectangles="0,0,0,0"/>
                        </v:shape>
                        <v:shape id="Freeform 41" o:spid="_x0000_s1062" style="position:absolute;left:10672;top:2361;width:194;height:130;visibility:visible;mso-wrap-style:square;v-text-anchor:top" coordsize="194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" path="m,l194,63,,130,,xe" fillcolor="black" stroked="f">
                          <v:path arrowok="t" o:connecttype="custom" o:connectlocs="0,0;194,63;0,130;0,0" o:connectangles="0,0,0,0"/>
                        </v:shape>
                        <v:shape id="Freeform 42" o:spid="_x0000_s1063" style="position:absolute;left:9037;top:2370;width:87;height:84;visibility:visible;mso-wrap-style:square;v-text-anchor:top" coordsize="87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" path="m46,84r4,l58,84r4,-4l67,80r8,-5l79,67r4,-4l83,54r4,-4l87,42r,-4l83,29r,-4l79,17,75,12,67,8,62,4r-4,l50,,46,,38,,29,4r-4,l21,8r-8,4l9,17,4,25r,4l4,38,,42r4,8l4,54r,9l9,67r4,8l21,80r4,l29,84r9,l46,84e" filled="f" strokeweight="33e-5mm">
                          <v:path arrowok="t" o:connecttype="custom" o:connectlocs="46,84;50,84;58,84;62,80;67,80;75,75;79,67;83,63;83,54;87,50;87,42;87,38;83,29;83,25;79,17;75,12;67,8;62,4;58,4;50,0;46,0;38,0;29,4;25,4;21,8;13,12;9,17;4,25;4,29;4,38;0,42;4,50;4,54;4,63;9,67;13,75;21,80;25,80;29,84;38,84;46,84" o:connectangles="0,0,0,0,0,0,0,0,0,0,0,0,0,0,0,0,0,0,0,0,0,0,0,0,0,0,0,0,0,0,0,0,0,0,0,0,0,0,0,0,0"/>
                        </v:shape>
                      </v:group>
                      <v:group id="Group 43" o:spid="_x0000_s1064" style="position:absolute;left:7747;top:901;width:11182;height:4096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  <v:shape id="Freeform 44" o:spid="_x0000_s1065" style="position:absolute;left:9474;top:1954;width:1172;height:1;visibility:visible;mso-wrap-style:square;v-text-anchor:top" coordsize="117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" path="m191,l,,1172,e" filled="f" strokeweight="33e-5mm">
                          <v:path arrowok="t" o:connecttype="custom" o:connectlocs="191,0;0,0;1172,0" o:connectangles="0,0,0"/>
                        </v:shape>
                        <v:shape id="Freeform 45" o:spid="_x0000_s1066" style="position:absolute;left:10629;top:1895;width:170;height:114;visibility:visible;mso-wrap-style:square;v-text-anchor:top" coordsize="17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" path="m,l170,59,,114,,xe" fillcolor="black" stroked="f">
                          <v:path arrowok="t" o:connecttype="custom" o:connectlocs="0,0;170,59;0,114;0,0" o:connectangles="0,0,0,0"/>
                        </v:shape>
                        <v:line id="Line 46" o:spid="_x0000_s1067" style="position:absolute;flip:y;visibility:visible;mso-wrap-style:square" from="9467,1951" to="9468,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" strokeweight="33e-5mm"/>
                        <v:group id="Group 47" o:spid="_x0000_s1068" style="position:absolute;left:9068;top:1749;width:1761;height:645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  <v:group id="Group 48" o:spid="_x0000_s1069" style="position:absolute;left:9068;top:1803;width:1608;height:591" coordorigin="9068,1803" coordsize="1608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    <v:line id="Line 49" o:spid="_x0000_s1070" style="position:absolute;flip:y;visibility:visible;mso-wrap-style:square" from="9068,1807" to="9069,2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" strokeweight="33e-5mm"/>
                            <v:shape id="Freeform 50" o:spid="_x0000_s1071" style="position:absolute;left:9082;top:1803;width:1594;height:1;visibility:visible;mso-wrap-style:square;v-text-anchor:top" coordsize="159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" path="m248,l,,1594,e" filled="f" strokeweight="33e-5mm">
                              <v:path arrowok="t" o:connecttype="custom" o:connectlocs="248,0;0,0;1594,0" o:connectangles="0,0,0"/>
                            </v:shape>
                          </v:group>
                          <v:shape id="Freeform 51" o:spid="_x0000_s1072" style="position:absolute;left:10659;top:1749;width:170;height:113;visibility:visible;mso-wrap-style:square;v-text-anchor:top" coordsize="17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" path="m,l170,54,,113,,xe" fillcolor="black" stroked="f">
                            <v:path arrowok="t" o:connecttype="custom" o:connectlocs="0,0;170,54;0,113;0,0" o:connectangles="0,0,0,0"/>
                          </v:shape>
                        </v:group>
                      </v:group>
                      <v:rect id="Rectangle 57" o:spid="_x0000_s1073" style="position:absolute;left:9677;top:5289;width:1403;height:5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1q/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bw/pJ+gNy+AAAA//8DAFBLAQItABQABgAIAAAAIQDb4fbL7gAAAIUBAAATAAAAAAAAAAAAAAAA&#10;AAAAAABbQ29udGVudF9UeXBlc10ueG1sUEsBAi0AFAAGAAgAAAAhAFr0LFu/AAAAFQEAAAsAAAAA&#10;AAAAAAAAAAAAHwEAAF9yZWxzLy5yZWxzUEsBAi0AFAAGAAgAAAAhABjTWr/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4910BFF3" w14:textId="77777777" w:rsidR="000079D1" w:rsidRPr="007B3CD4" w:rsidRDefault="00A502CE" w:rsidP="00A502CE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 w:rsidRPr="00A502CE">
                                <w:rPr>
                                  <w:rFonts w:ascii="Calibri" w:hAnsi="Calibri" w:cs="Calibri"/>
                                  <w:position w:val="-24"/>
                                </w:rPr>
                                <w:object w:dxaOrig="220" w:dyaOrig="620" w14:anchorId="6E96F11B">
                                  <v:shape id="_x0000_i1027" type="#_x0000_t75" style="width:14.4pt;height:28.8pt" o:ole="">
                                    <v:imagedata r:id="rId10" o:title=""/>
                                  </v:shape>
                                  <o:OLEObject Type="Embed" ProgID="Equation.DSMT4" ShapeID="_x0000_i1027" DrawAspect="Content" ObjectID="_1645852284" r:id="rId12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0079D1" w:rsidRPr="00CD579B">
              <w:rPr>
                <w:rFonts w:ascii="Calibri" w:hAnsi="Calibri" w:cs="Calibri"/>
              </w:rPr>
              <w:t>(β)</w:t>
            </w:r>
          </w:p>
          <w:p w14:paraId="278B0024" w14:textId="77777777" w:rsidR="00A502CE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χ _____  και  χ _____</w:t>
            </w:r>
            <w:r w:rsidRPr="00D80E4D">
              <w:rPr>
                <w:rFonts w:ascii="Calibri" w:hAnsi="Calibri" w:cs="Calibri"/>
              </w:rPr>
              <w:t xml:space="preserve">                   </w:t>
            </w:r>
            <w:r>
              <w:rPr>
                <w:rFonts w:ascii="Calibri" w:hAnsi="Calibri" w:cs="Calibri"/>
              </w:rPr>
              <w:t xml:space="preserve">                             </w:t>
            </w:r>
            <w:r w:rsidRPr="00D80E4D"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  <w:position w:val="-24"/>
              </w:rPr>
              <w:object w:dxaOrig="220" w:dyaOrig="620" w14:anchorId="6715699A">
                <v:shape id="_x0000_i1028" type="#_x0000_t75" style="width:14.4pt;height:28.8pt" o:ole="">
                  <v:imagedata r:id="rId13" o:title=""/>
                </v:shape>
                <o:OLEObject Type="Embed" ProgID="Equation.DSMT4" ShapeID="_x0000_i1028" DrawAspect="Content" ObjectID="_1645852258" r:id="rId14"/>
              </w:object>
            </w:r>
            <w:r>
              <w:rPr>
                <w:rFonts w:ascii="Calibri" w:hAnsi="Calibri" w:cs="Calibri"/>
              </w:rPr>
              <w:t xml:space="preserve">      </w:t>
            </w:r>
            <w:r w:rsidRPr="00CD579B">
              <w:rPr>
                <w:rFonts w:ascii="Calibri" w:hAnsi="Calibri" w:cs="Calibri"/>
              </w:rPr>
              <w:t xml:space="preserve">                                                      </w:t>
            </w:r>
          </w:p>
          <w:p w14:paraId="1A9137E0" w14:textId="77777777" w:rsidR="000079D1" w:rsidRPr="00A502CE" w:rsidRDefault="00A502CE" w:rsidP="00A502CE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………………………………</w:t>
            </w:r>
          </w:p>
        </w:tc>
      </w:tr>
      <w:tr w:rsidR="000079D1" w:rsidRPr="00CD579B" w14:paraId="59C4DF44" w14:textId="77777777" w:rsidTr="006A36FE">
        <w:tc>
          <w:tcPr>
            <w:tcW w:w="5653" w:type="dxa"/>
            <w:shd w:val="clear" w:color="auto" w:fill="auto"/>
          </w:tcPr>
          <w:p w14:paraId="77CC90A9" w14:textId="77777777" w:rsidR="000079D1" w:rsidRPr="00CD579B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>(γ)</w:t>
            </w:r>
          </w:p>
          <w:p w14:paraId="7DD69B20" w14:textId="5B2A33EF" w:rsidR="000079D1" w:rsidRPr="00CD579B" w:rsidRDefault="0071108C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2272" behindDoc="0" locked="0" layoutInCell="1" allowOverlap="1" wp14:anchorId="3B811CD3" wp14:editId="179C1DA6">
                      <wp:simplePos x="0" y="0"/>
                      <wp:positionH relativeFrom="column">
                        <wp:posOffset>-165100</wp:posOffset>
                      </wp:positionH>
                      <wp:positionV relativeFrom="paragraph">
                        <wp:posOffset>-3810</wp:posOffset>
                      </wp:positionV>
                      <wp:extent cx="2172970" cy="869950"/>
                      <wp:effectExtent l="635" t="0" r="0" b="1270"/>
                      <wp:wrapNone/>
                      <wp:docPr id="127" name="Καμβάς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0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928" y="133908"/>
                                  <a:ext cx="416513" cy="426825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8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709" y="547331"/>
                                  <a:ext cx="16376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7305" y="502229"/>
                                  <a:ext cx="130104" cy="86405"/>
                                </a:xfrm>
                                <a:custGeom>
                                  <a:avLst/>
                                  <a:gdLst>
                                    <a:gd name="T0" fmla="*/ 130175 w 205"/>
                                    <a:gd name="T1" fmla="*/ 86360 h 136"/>
                                    <a:gd name="T2" fmla="*/ 0 w 205"/>
                                    <a:gd name="T3" fmla="*/ 45085 h 136"/>
                                    <a:gd name="T4" fmla="*/ 130175 w 205"/>
                                    <a:gd name="T5" fmla="*/ 0 h 136"/>
                                    <a:gd name="T6" fmla="*/ 130175 w 205"/>
                                    <a:gd name="T7" fmla="*/ 86360 h 136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36">
                                      <a:moveTo>
                                        <a:pt x="205" y="136"/>
                                      </a:moveTo>
                                      <a:lnTo>
                                        <a:pt x="0" y="71"/>
                                      </a:lnTo>
                                      <a:lnTo>
                                        <a:pt x="205" y="0"/>
                                      </a:lnTo>
                                      <a:lnTo>
                                        <a:pt x="205" y="1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Freeform 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92961" y="502229"/>
                                  <a:ext cx="130804" cy="86405"/>
                                </a:xfrm>
                                <a:custGeom>
                                  <a:avLst/>
                                  <a:gdLst>
                                    <a:gd name="T0" fmla="*/ 0 w 206"/>
                                    <a:gd name="T1" fmla="*/ 0 h 136"/>
                                    <a:gd name="T2" fmla="*/ 130810 w 206"/>
                                    <a:gd name="T3" fmla="*/ 45085 h 136"/>
                                    <a:gd name="T4" fmla="*/ 0 w 206"/>
                                    <a:gd name="T5" fmla="*/ 86360 h 136"/>
                                    <a:gd name="T6" fmla="*/ 0 w 206"/>
                                    <a:gd name="T7" fmla="*/ 0 h 136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6" h="136">
                                      <a:moveTo>
                                        <a:pt x="0" y="0"/>
                                      </a:moveTo>
                                      <a:lnTo>
                                        <a:pt x="206" y="71"/>
                                      </a:lnTo>
                                      <a:lnTo>
                                        <a:pt x="0" y="13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Line 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93442" y="231113"/>
                                  <a:ext cx="700" cy="2876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Freeform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65541" y="518130"/>
                                  <a:ext cx="55902" cy="55903"/>
                                </a:xfrm>
                                <a:custGeom>
                                  <a:avLst/>
                                  <a:gdLst>
                                    <a:gd name="T0" fmla="*/ 27940 w 88"/>
                                    <a:gd name="T1" fmla="*/ 55880 h 88"/>
                                    <a:gd name="T2" fmla="*/ 33655 w 88"/>
                                    <a:gd name="T3" fmla="*/ 55880 h 88"/>
                                    <a:gd name="T4" fmla="*/ 36195 w 88"/>
                                    <a:gd name="T5" fmla="*/ 55880 h 88"/>
                                    <a:gd name="T6" fmla="*/ 41910 w 88"/>
                                    <a:gd name="T7" fmla="*/ 52705 h 88"/>
                                    <a:gd name="T8" fmla="*/ 44450 w 88"/>
                                    <a:gd name="T9" fmla="*/ 52705 h 88"/>
                                    <a:gd name="T10" fmla="*/ 47625 w 88"/>
                                    <a:gd name="T11" fmla="*/ 50165 h 88"/>
                                    <a:gd name="T12" fmla="*/ 50165 w 88"/>
                                    <a:gd name="T13" fmla="*/ 44450 h 88"/>
                                    <a:gd name="T14" fmla="*/ 52705 w 88"/>
                                    <a:gd name="T15" fmla="*/ 41910 h 88"/>
                                    <a:gd name="T16" fmla="*/ 55880 w 88"/>
                                    <a:gd name="T17" fmla="*/ 36195 h 88"/>
                                    <a:gd name="T18" fmla="*/ 55880 w 88"/>
                                    <a:gd name="T19" fmla="*/ 33655 h 88"/>
                                    <a:gd name="T20" fmla="*/ 55880 w 88"/>
                                    <a:gd name="T21" fmla="*/ 27940 h 88"/>
                                    <a:gd name="T22" fmla="*/ 55880 w 88"/>
                                    <a:gd name="T23" fmla="*/ 24765 h 88"/>
                                    <a:gd name="T24" fmla="*/ 55880 w 88"/>
                                    <a:gd name="T25" fmla="*/ 19685 h 88"/>
                                    <a:gd name="T26" fmla="*/ 52705 w 88"/>
                                    <a:gd name="T27" fmla="*/ 16510 h 88"/>
                                    <a:gd name="T28" fmla="*/ 50165 w 88"/>
                                    <a:gd name="T29" fmla="*/ 10795 h 88"/>
                                    <a:gd name="T30" fmla="*/ 47625 w 88"/>
                                    <a:gd name="T31" fmla="*/ 8255 h 88"/>
                                    <a:gd name="T32" fmla="*/ 44450 w 88"/>
                                    <a:gd name="T33" fmla="*/ 5715 h 88"/>
                                    <a:gd name="T34" fmla="*/ 41910 w 88"/>
                                    <a:gd name="T35" fmla="*/ 2540 h 88"/>
                                    <a:gd name="T36" fmla="*/ 36195 w 88"/>
                                    <a:gd name="T37" fmla="*/ 2540 h 88"/>
                                    <a:gd name="T38" fmla="*/ 33655 w 88"/>
                                    <a:gd name="T39" fmla="*/ 0 h 88"/>
                                    <a:gd name="T40" fmla="*/ 27940 w 88"/>
                                    <a:gd name="T41" fmla="*/ 0 h 88"/>
                                    <a:gd name="T42" fmla="*/ 22225 w 88"/>
                                    <a:gd name="T43" fmla="*/ 0 h 88"/>
                                    <a:gd name="T44" fmla="*/ 19685 w 88"/>
                                    <a:gd name="T45" fmla="*/ 2540 h 88"/>
                                    <a:gd name="T46" fmla="*/ 13970 w 88"/>
                                    <a:gd name="T47" fmla="*/ 2540 h 88"/>
                                    <a:gd name="T48" fmla="*/ 11430 w 88"/>
                                    <a:gd name="T49" fmla="*/ 5715 h 88"/>
                                    <a:gd name="T50" fmla="*/ 8255 w 88"/>
                                    <a:gd name="T51" fmla="*/ 8255 h 88"/>
                                    <a:gd name="T52" fmla="*/ 5715 w 88"/>
                                    <a:gd name="T53" fmla="*/ 10795 h 88"/>
                                    <a:gd name="T54" fmla="*/ 3175 w 88"/>
                                    <a:gd name="T55" fmla="*/ 16510 h 88"/>
                                    <a:gd name="T56" fmla="*/ 0 w 88"/>
                                    <a:gd name="T57" fmla="*/ 19685 h 88"/>
                                    <a:gd name="T58" fmla="*/ 0 w 88"/>
                                    <a:gd name="T59" fmla="*/ 24765 h 88"/>
                                    <a:gd name="T60" fmla="*/ 0 w 88"/>
                                    <a:gd name="T61" fmla="*/ 27940 h 88"/>
                                    <a:gd name="T62" fmla="*/ 0 w 88"/>
                                    <a:gd name="T63" fmla="*/ 33655 h 88"/>
                                    <a:gd name="T64" fmla="*/ 0 w 88"/>
                                    <a:gd name="T65" fmla="*/ 36195 h 88"/>
                                    <a:gd name="T66" fmla="*/ 3175 w 88"/>
                                    <a:gd name="T67" fmla="*/ 41910 h 88"/>
                                    <a:gd name="T68" fmla="*/ 5715 w 88"/>
                                    <a:gd name="T69" fmla="*/ 44450 h 88"/>
                                    <a:gd name="T70" fmla="*/ 8255 w 88"/>
                                    <a:gd name="T71" fmla="*/ 50165 h 88"/>
                                    <a:gd name="T72" fmla="*/ 11430 w 88"/>
                                    <a:gd name="T73" fmla="*/ 52705 h 88"/>
                                    <a:gd name="T74" fmla="*/ 13970 w 88"/>
                                    <a:gd name="T75" fmla="*/ 52705 h 88"/>
                                    <a:gd name="T76" fmla="*/ 19685 w 88"/>
                                    <a:gd name="T77" fmla="*/ 55880 h 88"/>
                                    <a:gd name="T78" fmla="*/ 22225 w 88"/>
                                    <a:gd name="T79" fmla="*/ 55880 h 88"/>
                                    <a:gd name="T80" fmla="*/ 27940 w 88"/>
                                    <a:gd name="T81" fmla="*/ 55880 h 88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8" h="88">
                                      <a:moveTo>
                                        <a:pt x="44" y="88"/>
                                      </a:moveTo>
                                      <a:lnTo>
                                        <a:pt x="53" y="88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66" y="83"/>
                                      </a:lnTo>
                                      <a:lnTo>
                                        <a:pt x="70" y="83"/>
                                      </a:lnTo>
                                      <a:lnTo>
                                        <a:pt x="75" y="79"/>
                                      </a:lnTo>
                                      <a:lnTo>
                                        <a:pt x="79" y="70"/>
                                      </a:lnTo>
                                      <a:lnTo>
                                        <a:pt x="83" y="66"/>
                                      </a:lnTo>
                                      <a:lnTo>
                                        <a:pt x="88" y="57"/>
                                      </a:lnTo>
                                      <a:lnTo>
                                        <a:pt x="88" y="53"/>
                                      </a:lnTo>
                                      <a:lnTo>
                                        <a:pt x="88" y="44"/>
                                      </a:lnTo>
                                      <a:lnTo>
                                        <a:pt x="88" y="39"/>
                                      </a:lnTo>
                                      <a:lnTo>
                                        <a:pt x="88" y="31"/>
                                      </a:lnTo>
                                      <a:lnTo>
                                        <a:pt x="83" y="26"/>
                                      </a:lnTo>
                                      <a:lnTo>
                                        <a:pt x="79" y="17"/>
                                      </a:lnTo>
                                      <a:lnTo>
                                        <a:pt x="75" y="13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66" y="4"/>
                                      </a:lnTo>
                                      <a:lnTo>
                                        <a:pt x="57" y="4"/>
                                      </a:lnTo>
                                      <a:lnTo>
                                        <a:pt x="53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1" y="4"/>
                                      </a:lnTo>
                                      <a:lnTo>
                                        <a:pt x="22" y="4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9" y="17"/>
                                      </a:lnTo>
                                      <a:lnTo>
                                        <a:pt x="5" y="26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57"/>
                                      </a:lnTo>
                                      <a:lnTo>
                                        <a:pt x="5" y="66"/>
                                      </a:lnTo>
                                      <a:lnTo>
                                        <a:pt x="9" y="70"/>
                                      </a:lnTo>
                                      <a:lnTo>
                                        <a:pt x="13" y="79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22" y="83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5" y="88"/>
                                      </a:lnTo>
                                      <a:lnTo>
                                        <a:pt x="44" y="88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Line 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928" y="135208"/>
                                  <a:ext cx="600" cy="421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627" y="516830"/>
                                  <a:ext cx="55202" cy="58503"/>
                                </a:xfrm>
                                <a:custGeom>
                                  <a:avLst/>
                                  <a:gdLst>
                                    <a:gd name="T0" fmla="*/ 27305 w 87"/>
                                    <a:gd name="T1" fmla="*/ 58420 h 92"/>
                                    <a:gd name="T2" fmla="*/ 33020 w 87"/>
                                    <a:gd name="T3" fmla="*/ 55880 h 92"/>
                                    <a:gd name="T4" fmla="*/ 35560 w 87"/>
                                    <a:gd name="T5" fmla="*/ 55880 h 92"/>
                                    <a:gd name="T6" fmla="*/ 41275 w 87"/>
                                    <a:gd name="T7" fmla="*/ 52705 h 92"/>
                                    <a:gd name="T8" fmla="*/ 44450 w 87"/>
                                    <a:gd name="T9" fmla="*/ 52705 h 92"/>
                                    <a:gd name="T10" fmla="*/ 46990 w 87"/>
                                    <a:gd name="T11" fmla="*/ 50165 h 92"/>
                                    <a:gd name="T12" fmla="*/ 52705 w 87"/>
                                    <a:gd name="T13" fmla="*/ 44450 h 92"/>
                                    <a:gd name="T14" fmla="*/ 52705 w 87"/>
                                    <a:gd name="T15" fmla="*/ 41910 h 92"/>
                                    <a:gd name="T16" fmla="*/ 55245 w 87"/>
                                    <a:gd name="T17" fmla="*/ 38735 h 92"/>
                                    <a:gd name="T18" fmla="*/ 55245 w 87"/>
                                    <a:gd name="T19" fmla="*/ 33655 h 92"/>
                                    <a:gd name="T20" fmla="*/ 55245 w 87"/>
                                    <a:gd name="T21" fmla="*/ 27940 h 92"/>
                                    <a:gd name="T22" fmla="*/ 55245 w 87"/>
                                    <a:gd name="T23" fmla="*/ 24765 h 92"/>
                                    <a:gd name="T24" fmla="*/ 55245 w 87"/>
                                    <a:gd name="T25" fmla="*/ 19685 h 92"/>
                                    <a:gd name="T26" fmla="*/ 52705 w 87"/>
                                    <a:gd name="T27" fmla="*/ 16510 h 92"/>
                                    <a:gd name="T28" fmla="*/ 52705 w 87"/>
                                    <a:gd name="T29" fmla="*/ 10795 h 92"/>
                                    <a:gd name="T30" fmla="*/ 46990 w 87"/>
                                    <a:gd name="T31" fmla="*/ 8255 h 92"/>
                                    <a:gd name="T32" fmla="*/ 44450 w 87"/>
                                    <a:gd name="T33" fmla="*/ 5715 h 92"/>
                                    <a:gd name="T34" fmla="*/ 41275 w 87"/>
                                    <a:gd name="T35" fmla="*/ 2540 h 92"/>
                                    <a:gd name="T36" fmla="*/ 35560 w 87"/>
                                    <a:gd name="T37" fmla="*/ 2540 h 92"/>
                                    <a:gd name="T38" fmla="*/ 33020 w 87"/>
                                    <a:gd name="T39" fmla="*/ 0 h 92"/>
                                    <a:gd name="T40" fmla="*/ 27305 w 87"/>
                                    <a:gd name="T41" fmla="*/ 0 h 92"/>
                                    <a:gd name="T42" fmla="*/ 24765 w 87"/>
                                    <a:gd name="T43" fmla="*/ 0 h 92"/>
                                    <a:gd name="T44" fmla="*/ 19050 w 87"/>
                                    <a:gd name="T45" fmla="*/ 2540 h 92"/>
                                    <a:gd name="T46" fmla="*/ 16510 w 87"/>
                                    <a:gd name="T47" fmla="*/ 2540 h 92"/>
                                    <a:gd name="T48" fmla="*/ 10795 w 87"/>
                                    <a:gd name="T49" fmla="*/ 5715 h 92"/>
                                    <a:gd name="T50" fmla="*/ 8255 w 87"/>
                                    <a:gd name="T51" fmla="*/ 8255 h 92"/>
                                    <a:gd name="T52" fmla="*/ 5080 w 87"/>
                                    <a:gd name="T53" fmla="*/ 10795 h 92"/>
                                    <a:gd name="T54" fmla="*/ 2540 w 87"/>
                                    <a:gd name="T55" fmla="*/ 16510 h 92"/>
                                    <a:gd name="T56" fmla="*/ 2540 w 87"/>
                                    <a:gd name="T57" fmla="*/ 19685 h 92"/>
                                    <a:gd name="T58" fmla="*/ 0 w 87"/>
                                    <a:gd name="T59" fmla="*/ 24765 h 92"/>
                                    <a:gd name="T60" fmla="*/ 0 w 87"/>
                                    <a:gd name="T61" fmla="*/ 27940 h 92"/>
                                    <a:gd name="T62" fmla="*/ 0 w 87"/>
                                    <a:gd name="T63" fmla="*/ 33655 h 92"/>
                                    <a:gd name="T64" fmla="*/ 2540 w 87"/>
                                    <a:gd name="T65" fmla="*/ 38735 h 92"/>
                                    <a:gd name="T66" fmla="*/ 2540 w 87"/>
                                    <a:gd name="T67" fmla="*/ 41910 h 92"/>
                                    <a:gd name="T68" fmla="*/ 5080 w 87"/>
                                    <a:gd name="T69" fmla="*/ 44450 h 92"/>
                                    <a:gd name="T70" fmla="*/ 8255 w 87"/>
                                    <a:gd name="T71" fmla="*/ 50165 h 92"/>
                                    <a:gd name="T72" fmla="*/ 10795 w 87"/>
                                    <a:gd name="T73" fmla="*/ 52705 h 92"/>
                                    <a:gd name="T74" fmla="*/ 16510 w 87"/>
                                    <a:gd name="T75" fmla="*/ 52705 h 92"/>
                                    <a:gd name="T76" fmla="*/ 19050 w 87"/>
                                    <a:gd name="T77" fmla="*/ 55880 h 92"/>
                                    <a:gd name="T78" fmla="*/ 24765 w 87"/>
                                    <a:gd name="T79" fmla="*/ 55880 h 92"/>
                                    <a:gd name="T80" fmla="*/ 27305 w 87"/>
                                    <a:gd name="T81" fmla="*/ 58420 h 92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7" h="92">
                                      <a:moveTo>
                                        <a:pt x="43" y="92"/>
                                      </a:moveTo>
                                      <a:lnTo>
                                        <a:pt x="52" y="88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65" y="83"/>
                                      </a:lnTo>
                                      <a:lnTo>
                                        <a:pt x="70" y="83"/>
                                      </a:lnTo>
                                      <a:lnTo>
                                        <a:pt x="74" y="79"/>
                                      </a:lnTo>
                                      <a:lnTo>
                                        <a:pt x="83" y="70"/>
                                      </a:lnTo>
                                      <a:lnTo>
                                        <a:pt x="83" y="66"/>
                                      </a:lnTo>
                                      <a:lnTo>
                                        <a:pt x="87" y="61"/>
                                      </a:lnTo>
                                      <a:lnTo>
                                        <a:pt x="87" y="53"/>
                                      </a:lnTo>
                                      <a:lnTo>
                                        <a:pt x="87" y="44"/>
                                      </a:lnTo>
                                      <a:lnTo>
                                        <a:pt x="87" y="39"/>
                                      </a:lnTo>
                                      <a:lnTo>
                                        <a:pt x="87" y="31"/>
                                      </a:lnTo>
                                      <a:lnTo>
                                        <a:pt x="83" y="26"/>
                                      </a:lnTo>
                                      <a:lnTo>
                                        <a:pt x="83" y="17"/>
                                      </a:lnTo>
                                      <a:lnTo>
                                        <a:pt x="74" y="13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65" y="4"/>
                                      </a:lnTo>
                                      <a:lnTo>
                                        <a:pt x="56" y="4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43" y="0"/>
                                      </a:lnTo>
                                      <a:lnTo>
                                        <a:pt x="39" y="0"/>
                                      </a:lnTo>
                                      <a:lnTo>
                                        <a:pt x="30" y="4"/>
                                      </a:lnTo>
                                      <a:lnTo>
                                        <a:pt x="26" y="4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8" y="17"/>
                                      </a:lnTo>
                                      <a:lnTo>
                                        <a:pt x="4" y="26"/>
                                      </a:lnTo>
                                      <a:lnTo>
                                        <a:pt x="4" y="31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4" y="61"/>
                                      </a:lnTo>
                                      <a:lnTo>
                                        <a:pt x="4" y="66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3" y="79"/>
                                      </a:lnTo>
                                      <a:lnTo>
                                        <a:pt x="17" y="83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30" y="88"/>
                                      </a:lnTo>
                                      <a:lnTo>
                                        <a:pt x="39" y="88"/>
                                      </a:lnTo>
                                      <a:lnTo>
                                        <a:pt x="43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Freeform 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1819" y="231713"/>
                                  <a:ext cx="697222" cy="700"/>
                                </a:xfrm>
                                <a:custGeom>
                                  <a:avLst/>
                                  <a:gdLst>
                                    <a:gd name="T0" fmla="*/ 582930 w 1098"/>
                                    <a:gd name="T1" fmla="*/ 0 h 635"/>
                                    <a:gd name="T2" fmla="*/ 697230 w 1098"/>
                                    <a:gd name="T3" fmla="*/ 0 h 635"/>
                                    <a:gd name="T4" fmla="*/ 0 w 1098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98" h="635">
                                      <a:moveTo>
                                        <a:pt x="918" y="0"/>
                                      </a:moveTo>
                                      <a:lnTo>
                                        <a:pt x="1098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Freeform 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9516" y="195511"/>
                                  <a:ext cx="111204" cy="75004"/>
                                </a:xfrm>
                                <a:custGeom>
                                  <a:avLst/>
                                  <a:gdLst>
                                    <a:gd name="T0" fmla="*/ 111125 w 175"/>
                                    <a:gd name="T1" fmla="*/ 74930 h 118"/>
                                    <a:gd name="T2" fmla="*/ 0 w 175"/>
                                    <a:gd name="T3" fmla="*/ 36195 h 118"/>
                                    <a:gd name="T4" fmla="*/ 111125 w 175"/>
                                    <a:gd name="T5" fmla="*/ 0 h 118"/>
                                    <a:gd name="T6" fmla="*/ 111125 w 175"/>
                                    <a:gd name="T7" fmla="*/ 74930 h 118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118">
                                      <a:moveTo>
                                        <a:pt x="175" y="118"/>
                                      </a:moveTo>
                                      <a:lnTo>
                                        <a:pt x="0" y="57"/>
                                      </a:lnTo>
                                      <a:lnTo>
                                        <a:pt x="175" y="0"/>
                                      </a:lnTo>
                                      <a:lnTo>
                                        <a:pt x="175" y="1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Freeform 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4528" y="133908"/>
                                  <a:ext cx="699123" cy="700"/>
                                </a:xfrm>
                                <a:custGeom>
                                  <a:avLst/>
                                  <a:gdLst>
                                    <a:gd name="T0" fmla="*/ 113665 w 1101"/>
                                    <a:gd name="T1" fmla="*/ 0 h 635"/>
                                    <a:gd name="T2" fmla="*/ 0 w 1101"/>
                                    <a:gd name="T3" fmla="*/ 0 h 635"/>
                                    <a:gd name="T4" fmla="*/ 699135 w 1101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01" h="635">
                                      <a:moveTo>
                                        <a:pt x="179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10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Freeform 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2451" y="94605"/>
                                  <a:ext cx="113604" cy="75504"/>
                                </a:xfrm>
                                <a:custGeom>
                                  <a:avLst/>
                                  <a:gdLst>
                                    <a:gd name="T0" fmla="*/ 0 w 179"/>
                                    <a:gd name="T1" fmla="*/ 0 h 119"/>
                                    <a:gd name="T2" fmla="*/ 113665 w 179"/>
                                    <a:gd name="T3" fmla="*/ 39370 h 119"/>
                                    <a:gd name="T4" fmla="*/ 0 w 179"/>
                                    <a:gd name="T5" fmla="*/ 75565 h 119"/>
                                    <a:gd name="T6" fmla="*/ 0 w 179"/>
                                    <a:gd name="T7" fmla="*/ 0 h 119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9" h="119">
                                      <a:moveTo>
                                        <a:pt x="0" y="0"/>
                                      </a:moveTo>
                                      <a:lnTo>
                                        <a:pt x="179" y="62"/>
                                      </a:lnTo>
                                      <a:lnTo>
                                        <a:pt x="0" y="11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2427" y="546731"/>
                                  <a:ext cx="181606" cy="3200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40F235" w14:textId="77777777" w:rsidR="000079D1" w:rsidRPr="00CD579B" w:rsidRDefault="000079D1" w:rsidP="000079D1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-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6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49040" y="546731"/>
                                  <a:ext cx="71102" cy="3232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6F1BB3" w14:textId="77777777" w:rsidR="000079D1" w:rsidRPr="00CD579B" w:rsidRDefault="000079D1" w:rsidP="000079D1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811CD3" id="Καμβάς 43" o:spid="_x0000_s1074" editas="canvas" style="position:absolute;left:0;text-align:left;margin-left:-13pt;margin-top:-.3pt;width:171.1pt;height:68.5pt;z-index:251702272" coordsize="21729,8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">
                      <v:shape id="_x0000_s1075" type="#_x0000_t75" style="position:absolute;width:21729;height:8699;visibility:visible;mso-wrap-style:square">
                        <v:fill o:detectmouseclick="t"/>
                        <v:path o:connecttype="none"/>
                      </v:shape>
                      <v:rect id="Rectangle 79" o:spid="_x0000_s1076" style="position:absolute;left:8769;top:1339;width:4165;height:4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" stroked="f">
                        <v:fill r:id="rId9" o:title="" recolor="t" type="tile"/>
                      </v:rect>
                      <v:line id="Line 80" o:spid="_x0000_s1077" style="position:absolute;visibility:visible;mso-wrap-style:square" from="2667,5473" to="19043,5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" strokeweight="61e-5mm"/>
                      <v:shape id="Freeform 81" o:spid="_x0000_s1078" style="position:absolute;left:1473;top:5022;width:1301;height:864;visibility:visible;mso-wrap-style:square;v-text-anchor:top" coordsize="205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" path="m205,136l,71,205,r,136xe" fillcolor="black" stroked="f">
                        <v:path arrowok="t" o:connecttype="custom" o:connectlocs="82616040,54867175;0,28643893;82616040,0;82616040,54867175" o:connectangles="0,0,0,0"/>
                      </v:shape>
                      <v:shape id="Freeform 82" o:spid="_x0000_s1079" style="position:absolute;left:18929;top:5022;width:1308;height:864;visibility:visible;mso-wrap-style:square;v-text-anchor:top" coordsize="206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" path="m,l206,71,,136,,xe" fillcolor="black" stroked="f">
                        <v:path arrowok="t" o:connecttype="custom" o:connectlocs="0,0;83060540,28643893;0,54867175;0,0" o:connectangles="0,0,0,0"/>
                      </v:shape>
                      <v:line id="Line 83" o:spid="_x0000_s1080" style="position:absolute;flip:y;visibility:visible;mso-wrap-style:square" from="12934,2311" to="12941,5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" strokeweight="36e-5mm"/>
                      <v:shape id="Freeform 84" o:spid="_x0000_s1081" style="position:absolute;left:12655;top:5181;width:559;height:559;visibility:visible;mso-wrap-style:square;v-text-anchor:top" coordsize="88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" path="m44,88r9,l57,88r9,-5l70,83r5,-4l79,70r4,-4l88,57r,-4l88,44r,-5l88,31,83,26,79,17,75,13,70,9,66,4r-9,l53,,44,,35,,31,4r-9,l18,9r-5,4l9,17,5,26,,31r,8l,44r,9l,57r5,9l9,70r4,9l18,83r4,l31,88r4,l44,88e" filled="f" strokeweight="36e-5mm">
                        <v:path arrowok="t" o:connecttype="custom" o:connectlocs="17748885,35498405;21379339,35498405;22992874,35498405;26623328,33481450;28236863,33481450;30253781,31867886;31867316,28237368;33480851,26623804;35497770,22993285;35497770,21379721;35497770,17749203;35497770,15732248;35497770,12505120;33480851,10488165;31867316,6857646;30253781,5244083;28236863,3630519;26623328,1613564;22992874,1613564;21379339,0;17748885,0;14118431,0;12504896,1613564;8874443,1613564;7260908,3630519;5243989,5244083;3630454,6857646;2016919,10488165;0,12505120;0,15732248;0,17749203;0,21379721;0,22993285;2016919,26623804;3630454,28237368;5243989,31867886;7260908,33481450;8874443,33481450;12504896,35498405;14118431,35498405;17748885,35498405" o:connectangles="0,0,0,0,0,0,0,0,0,0,0,0,0,0,0,0,0,0,0,0,0,0,0,0,0,0,0,0,0,0,0,0,0,0,0,0,0,0,0,0,0"/>
                      </v:shape>
                      <v:line id="Line 85" o:spid="_x0000_s1082" style="position:absolute;flip:y;visibility:visible;mso-wrap-style:square" from="8769,1352" to="8775,5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" strokeweight="36e-5mm"/>
                      <v:shape id="Freeform 86" o:spid="_x0000_s1083" style="position:absolute;left:8496;top:5168;width:552;height:585;visibility:visible;mso-wrap-style:square;v-text-anchor:top" coordsize="8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" path="m43,92r9,-4l56,88r9,-5l70,83r4,-4l83,70r,-4l87,61r,-8l87,44r,-5l87,31,83,26r,-9l74,13,70,9,65,4r-9,l52,,43,,39,,30,4r-4,l17,9r-4,4l8,17,4,26r,5l,39r,5l,53r4,8l4,66r4,4l13,79r4,4l26,83r4,5l39,88r4,4xe" fillcolor="black" stroked="f">
                        <v:path arrowok="t" o:connecttype="custom" o:connectlocs="17325179,37149405;20951380,35534213;22563024,35534213;26189225,33515224;28203780,33515224;29815425,31900033;33441625,28265852;33441625,26650660;35053270,24631671;35053270,21401288;35053270,17767107;35053270,15748117;35053270,12517734;33441625,10498745;33441625,6864564;29815425,5249372;28203780,3634181;26189225,1615192;22563024,1615192;20951380,0;17325179,0;15713535,0;12087334,1615192;10475690,1615192;6849490,3634181;5237845,5249372;3223289,6864564;1611645,10498745;1611645,12517734;0,15748117;0,17767107;0,21401288;1611645,24631671;1611645,26650660;3223289,28265852;5237845,31900033;6849490,33515224;10475690,33515224;12087334,35534213;15713535,35534213;17325179,37149405" o:connectangles="0,0,0,0,0,0,0,0,0,0,0,0,0,0,0,0,0,0,0,0,0,0,0,0,0,0,0,0,0,0,0,0,0,0,0,0,0,0,0,0,0"/>
                      </v:shape>
                      <v:shape id="Freeform 87" o:spid="_x0000_s1084" style="position:absolute;left:5918;top:2317;width:6972;height:7;visibility:visible;mso-wrap-style:square;v-text-anchor:top" coordsize="1098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" path="m918,r180,l,e" filled="f" strokeweight="36e-5mm">
                        <v:path arrowok="t" o:connecttype="custom" o:connectlocs="370156303,0;442735970,0;0,0" o:connectangles="0,0,0"/>
                      </v:shape>
                      <v:shape id="Freeform 88" o:spid="_x0000_s1085" style="position:absolute;left:4895;top:1955;width:1112;height:750;visibility:visible;mso-wrap-style:square;v-text-anchor:top" coordsize="17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" path="m175,118l,57,175,r,118xe" fillcolor="black" stroked="f">
                        <v:path arrowok="t" o:connecttype="custom" o:connectlocs="70614540,47627540;0,23006524;70614540,0;70614540,47627540" o:connectangles="0,0,0,0"/>
                      </v:shape>
                      <v:shape id="Freeform 89" o:spid="_x0000_s1086" style="position:absolute;left:8845;top:1339;width:6991;height:7;visibility:visible;mso-wrap-style:square;v-text-anchor:top" coordsize="1101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" path="m179,l,,1101,e" filled="f" strokeweight="36e-5mm">
                        <v:path arrowok="t" o:connecttype="custom" o:connectlocs="72176036,0;0,0;443943105,0" o:connectangles="0,0,0"/>
                      </v:shape>
                      <v:shape id="Freeform 90" o:spid="_x0000_s1087" style="position:absolute;left:15824;top:946;width:1136;height:755;visibility:visible;mso-wrap-style:square;v-text-anchor:top" coordsize="179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" path="m,l179,62,,119,,xe" fillcolor="black" stroked="f">
                        <v:path arrowok="t" o:connecttype="custom" o:connectlocs="0,0;72138540,24979769;0,47945040;0,0" o:connectangles="0,0,0,0"/>
                      </v:shape>
                      <v:rect id="Rectangle 91" o:spid="_x0000_s1088" style="position:absolute;left:8324;top:5467;width:1816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640F235" w14:textId="77777777" w:rsidR="000079D1" w:rsidRPr="00CD579B" w:rsidRDefault="000079D1" w:rsidP="000079D1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-5</w:t>
                              </w:r>
                            </w:p>
                          </w:txbxContent>
                        </v:textbox>
                      </v:rect>
                      <v:rect id="Rectangle 92" o:spid="_x0000_s1089" style="position:absolute;left:12490;top:5467;width:711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" filled="f" stroked="f">
                        <v:textbox style="mso-fit-shape-to-text:t" inset="0,0,0,0">
                          <w:txbxContent>
                            <w:p w14:paraId="6A6F1BB3" w14:textId="77777777" w:rsidR="000079D1" w:rsidRPr="00CD579B" w:rsidRDefault="000079D1" w:rsidP="000079D1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0079D1" w:rsidRPr="00CD579B">
              <w:rPr>
                <w:rFonts w:ascii="Calibri" w:hAnsi="Calibri" w:cs="Calibri"/>
              </w:rPr>
              <w:t xml:space="preserve">                                                  χ _____  και  χ _____</w:t>
            </w:r>
          </w:p>
          <w:p w14:paraId="2D0A2505" w14:textId="77777777" w:rsidR="000079D1" w:rsidRPr="00CD579B" w:rsidRDefault="000079D1" w:rsidP="006A36FE">
            <w:pPr>
              <w:tabs>
                <w:tab w:val="left" w:pos="3407"/>
              </w:tabs>
              <w:rPr>
                <w:rFonts w:ascii="Calibri" w:hAnsi="Calibri" w:cs="Calibri"/>
              </w:rPr>
            </w:pPr>
          </w:p>
          <w:p w14:paraId="793AF72C" w14:textId="77777777" w:rsidR="000079D1" w:rsidRPr="00D80E4D" w:rsidRDefault="000079D1" w:rsidP="006A36FE">
            <w:pPr>
              <w:tabs>
                <w:tab w:val="left" w:pos="3407"/>
              </w:tabs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  <w:lang w:val="en-US"/>
              </w:rPr>
              <w:t xml:space="preserve">                                                               </w:t>
            </w:r>
            <w:r>
              <w:rPr>
                <w:rFonts w:ascii="Calibri" w:hAnsi="Calibri" w:cs="Calibri"/>
              </w:rPr>
              <w:t xml:space="preserve">         </w:t>
            </w:r>
            <w:r w:rsidRPr="00CD579B">
              <w:rPr>
                <w:rFonts w:ascii="Calibri" w:hAnsi="Calibri" w:cs="Calibri"/>
              </w:rPr>
              <w:t>…………</w:t>
            </w:r>
            <w:r w:rsidR="00A502CE">
              <w:rPr>
                <w:rFonts w:ascii="Calibri" w:hAnsi="Calibri" w:cs="Calibri"/>
              </w:rPr>
              <w:t>…………</w:t>
            </w:r>
            <w:r w:rsidRPr="00CD579B">
              <w:rPr>
                <w:rFonts w:ascii="Calibri" w:hAnsi="Calibri" w:cs="Calibri"/>
              </w:rPr>
              <w:t>………..</w:t>
            </w:r>
          </w:p>
        </w:tc>
        <w:tc>
          <w:tcPr>
            <w:tcW w:w="5654" w:type="dxa"/>
            <w:shd w:val="clear" w:color="auto" w:fill="auto"/>
          </w:tcPr>
          <w:p w14:paraId="66294253" w14:textId="77777777" w:rsidR="000079D1" w:rsidRPr="00CD579B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>(δ)</w:t>
            </w:r>
          </w:p>
          <w:p w14:paraId="57E2675B" w14:textId="4C0961A8" w:rsidR="000079D1" w:rsidRPr="00CD579B" w:rsidRDefault="0071108C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3296" behindDoc="0" locked="0" layoutInCell="1" allowOverlap="1" wp14:anchorId="633BA95C" wp14:editId="05E20C95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114300</wp:posOffset>
                      </wp:positionV>
                      <wp:extent cx="2172970" cy="791210"/>
                      <wp:effectExtent l="0" t="0" r="0" b="0"/>
                      <wp:wrapNone/>
                      <wp:docPr id="66" name="Καμβάς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" name="Line 95"/>
                              <wps:cNvCnPr/>
                              <wps:spPr bwMode="auto">
                                <a:xfrm>
                                  <a:off x="260985" y="446405"/>
                                  <a:ext cx="16376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Freeform 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60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205 w 205"/>
                                    <a:gd name="T1" fmla="*/ 152 h 152"/>
                                    <a:gd name="T2" fmla="*/ 0 w 205"/>
                                    <a:gd name="T3" fmla="*/ 78 h 152"/>
                                    <a:gd name="T4" fmla="*/ 205 w 205"/>
                                    <a:gd name="T5" fmla="*/ 0 h 152"/>
                                    <a:gd name="T6" fmla="*/ 205 w 205"/>
                                    <a:gd name="T7" fmla="*/ 15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205" y="152"/>
                                      </a:moveTo>
                                      <a:lnTo>
                                        <a:pt x="0" y="78"/>
                                      </a:lnTo>
                                      <a:lnTo>
                                        <a:pt x="205" y="0"/>
                                      </a:lnTo>
                                      <a:lnTo>
                                        <a:pt x="205" y="1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Freeform 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8785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0 w 205"/>
                                    <a:gd name="T1" fmla="*/ 0 h 152"/>
                                    <a:gd name="T2" fmla="*/ 205 w 205"/>
                                    <a:gd name="T3" fmla="*/ 78 h 152"/>
                                    <a:gd name="T4" fmla="*/ 0 w 205"/>
                                    <a:gd name="T5" fmla="*/ 152 h 152"/>
                                    <a:gd name="T6" fmla="*/ 0 w 205"/>
                                    <a:gd name="T7" fmla="*/ 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0" y="0"/>
                                      </a:moveTo>
                                      <a:lnTo>
                                        <a:pt x="205" y="78"/>
                                      </a:lnTo>
                                      <a:lnTo>
                                        <a:pt x="0" y="15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Line 98"/>
                              <wps:cNvCnPr/>
                              <wps:spPr bwMode="auto">
                                <a:xfrm flipV="1">
                                  <a:off x="1235075" y="251460"/>
                                  <a:ext cx="0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99"/>
                              <wps:cNvCnPr/>
                              <wps:spPr bwMode="auto">
                                <a:xfrm flipV="1">
                                  <a:off x="871855" y="127000"/>
                                  <a:ext cx="0" cy="3194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Freeform 1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68730" y="210820"/>
                                  <a:ext cx="455295" cy="0"/>
                                </a:xfrm>
                                <a:custGeom>
                                  <a:avLst/>
                                  <a:gdLst>
                                    <a:gd name="T0" fmla="*/ 127 w 717"/>
                                    <a:gd name="T1" fmla="*/ 0 w 717"/>
                                    <a:gd name="T2" fmla="*/ 717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127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71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Freeform 1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5770" y="170815"/>
                                  <a:ext cx="113665" cy="83820"/>
                                </a:xfrm>
                                <a:custGeom>
                                  <a:avLst/>
                                  <a:gdLst>
                                    <a:gd name="T0" fmla="*/ 0 w 179"/>
                                    <a:gd name="T1" fmla="*/ 0 h 132"/>
                                    <a:gd name="T2" fmla="*/ 179 w 179"/>
                                    <a:gd name="T3" fmla="*/ 63 h 132"/>
                                    <a:gd name="T4" fmla="*/ 0 w 179"/>
                                    <a:gd name="T5" fmla="*/ 132 h 132"/>
                                    <a:gd name="T6" fmla="*/ 0 w 179"/>
                                    <a:gd name="T7" fmla="*/ 0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9" h="132">
                                      <a:moveTo>
                                        <a:pt x="0" y="0"/>
                                      </a:moveTo>
                                      <a:lnTo>
                                        <a:pt x="179" y="63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Freeform 1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8620" y="95885"/>
                                  <a:ext cx="455295" cy="0"/>
                                </a:xfrm>
                                <a:custGeom>
                                  <a:avLst/>
                                  <a:gdLst>
                                    <a:gd name="T0" fmla="*/ 595 w 717"/>
                                    <a:gd name="T1" fmla="*/ 717 w 717"/>
                                    <a:gd name="T2" fmla="*/ 0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595" y="0"/>
                                      </a:moveTo>
                                      <a:lnTo>
                                        <a:pt x="7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Freeform 1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5750" y="52705"/>
                                  <a:ext cx="111125" cy="83820"/>
                                </a:xfrm>
                                <a:custGeom>
                                  <a:avLst/>
                                  <a:gdLst>
                                    <a:gd name="T0" fmla="*/ 175 w 175"/>
                                    <a:gd name="T1" fmla="*/ 132 h 132"/>
                                    <a:gd name="T2" fmla="*/ 0 w 175"/>
                                    <a:gd name="T3" fmla="*/ 68 h 132"/>
                                    <a:gd name="T4" fmla="*/ 175 w 175"/>
                                    <a:gd name="T5" fmla="*/ 0 h 132"/>
                                    <a:gd name="T6" fmla="*/ 175 w 175"/>
                                    <a:gd name="T7" fmla="*/ 132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132">
                                      <a:moveTo>
                                        <a:pt x="175" y="132"/>
                                      </a:moveTo>
                                      <a:lnTo>
                                        <a:pt x="0" y="68"/>
                                      </a:lnTo>
                                      <a:lnTo>
                                        <a:pt x="175" y="0"/>
                                      </a:lnTo>
                                      <a:lnTo>
                                        <a:pt x="175" y="1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6340" y="467995"/>
                                  <a:ext cx="351155" cy="322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4CF727" w14:textId="77777777" w:rsidR="000079D1" w:rsidRPr="00CD579B" w:rsidRDefault="000079D1" w:rsidP="000079D1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55" name="Freeform 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60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205 w 205"/>
                                    <a:gd name="T1" fmla="*/ 152 h 152"/>
                                    <a:gd name="T2" fmla="*/ 0 w 205"/>
                                    <a:gd name="T3" fmla="*/ 78 h 152"/>
                                    <a:gd name="T4" fmla="*/ 205 w 205"/>
                                    <a:gd name="T5" fmla="*/ 0 h 152"/>
                                    <a:gd name="T6" fmla="*/ 205 w 205"/>
                                    <a:gd name="T7" fmla="*/ 15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205" y="152"/>
                                      </a:moveTo>
                                      <a:lnTo>
                                        <a:pt x="0" y="78"/>
                                      </a:lnTo>
                                      <a:lnTo>
                                        <a:pt x="205" y="0"/>
                                      </a:lnTo>
                                      <a:lnTo>
                                        <a:pt x="205" y="1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Line 108"/>
                              <wps:cNvCnPr/>
                              <wps:spPr bwMode="auto">
                                <a:xfrm flipV="1">
                                  <a:off x="1235075" y="203835"/>
                                  <a:ext cx="635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Freeform 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7770" y="414655"/>
                                  <a:ext cx="57785" cy="65405"/>
                                </a:xfrm>
                                <a:custGeom>
                                  <a:avLst/>
                                  <a:gdLst>
                                    <a:gd name="T0" fmla="*/ 43 w 91"/>
                                    <a:gd name="T1" fmla="*/ 103 h 103"/>
                                    <a:gd name="T2" fmla="*/ 52 w 91"/>
                                    <a:gd name="T3" fmla="*/ 98 h 103"/>
                                    <a:gd name="T4" fmla="*/ 61 w 91"/>
                                    <a:gd name="T5" fmla="*/ 98 h 103"/>
                                    <a:gd name="T6" fmla="*/ 65 w 91"/>
                                    <a:gd name="T7" fmla="*/ 93 h 103"/>
                                    <a:gd name="T8" fmla="*/ 70 w 91"/>
                                    <a:gd name="T9" fmla="*/ 93 h 103"/>
                                    <a:gd name="T10" fmla="*/ 78 w 91"/>
                                    <a:gd name="T11" fmla="*/ 88 h 103"/>
                                    <a:gd name="T12" fmla="*/ 83 w 91"/>
                                    <a:gd name="T13" fmla="*/ 78 h 103"/>
                                    <a:gd name="T14" fmla="*/ 87 w 91"/>
                                    <a:gd name="T15" fmla="*/ 73 h 103"/>
                                    <a:gd name="T16" fmla="*/ 87 w 91"/>
                                    <a:gd name="T17" fmla="*/ 68 h 103"/>
                                    <a:gd name="T18" fmla="*/ 91 w 91"/>
                                    <a:gd name="T19" fmla="*/ 59 h 103"/>
                                    <a:gd name="T20" fmla="*/ 91 w 91"/>
                                    <a:gd name="T21" fmla="*/ 49 h 103"/>
                                    <a:gd name="T22" fmla="*/ 91 w 91"/>
                                    <a:gd name="T23" fmla="*/ 44 h 103"/>
                                    <a:gd name="T24" fmla="*/ 87 w 91"/>
                                    <a:gd name="T25" fmla="*/ 34 h 103"/>
                                    <a:gd name="T26" fmla="*/ 87 w 91"/>
                                    <a:gd name="T27" fmla="*/ 29 h 103"/>
                                    <a:gd name="T28" fmla="*/ 83 w 91"/>
                                    <a:gd name="T29" fmla="*/ 20 h 103"/>
                                    <a:gd name="T30" fmla="*/ 78 w 91"/>
                                    <a:gd name="T31" fmla="*/ 15 h 103"/>
                                    <a:gd name="T32" fmla="*/ 74 w 91"/>
                                    <a:gd name="T33" fmla="*/ 10 h 103"/>
                                    <a:gd name="T34" fmla="*/ 65 w 91"/>
                                    <a:gd name="T35" fmla="*/ 5 h 103"/>
                                    <a:gd name="T36" fmla="*/ 61 w 91"/>
                                    <a:gd name="T37" fmla="*/ 5 h 103"/>
                                    <a:gd name="T38" fmla="*/ 52 w 91"/>
                                    <a:gd name="T39" fmla="*/ 0 h 103"/>
                                    <a:gd name="T40" fmla="*/ 48 w 91"/>
                                    <a:gd name="T41" fmla="*/ 0 h 103"/>
                                    <a:gd name="T42" fmla="*/ 39 w 91"/>
                                    <a:gd name="T43" fmla="*/ 0 h 103"/>
                                    <a:gd name="T44" fmla="*/ 30 w 91"/>
                                    <a:gd name="T45" fmla="*/ 5 h 103"/>
                                    <a:gd name="T46" fmla="*/ 26 w 91"/>
                                    <a:gd name="T47" fmla="*/ 5 h 103"/>
                                    <a:gd name="T48" fmla="*/ 21 w 91"/>
                                    <a:gd name="T49" fmla="*/ 10 h 103"/>
                                    <a:gd name="T50" fmla="*/ 13 w 91"/>
                                    <a:gd name="T51" fmla="*/ 15 h 103"/>
                                    <a:gd name="T52" fmla="*/ 8 w 91"/>
                                    <a:gd name="T53" fmla="*/ 20 h 103"/>
                                    <a:gd name="T54" fmla="*/ 8 w 91"/>
                                    <a:gd name="T55" fmla="*/ 29 h 103"/>
                                    <a:gd name="T56" fmla="*/ 4 w 91"/>
                                    <a:gd name="T57" fmla="*/ 34 h 103"/>
                                    <a:gd name="T58" fmla="*/ 4 w 91"/>
                                    <a:gd name="T59" fmla="*/ 44 h 103"/>
                                    <a:gd name="T60" fmla="*/ 0 w 91"/>
                                    <a:gd name="T61" fmla="*/ 49 h 103"/>
                                    <a:gd name="T62" fmla="*/ 4 w 91"/>
                                    <a:gd name="T63" fmla="*/ 59 h 103"/>
                                    <a:gd name="T64" fmla="*/ 4 w 91"/>
                                    <a:gd name="T65" fmla="*/ 64 h 103"/>
                                    <a:gd name="T66" fmla="*/ 4 w 91"/>
                                    <a:gd name="T67" fmla="*/ 73 h 103"/>
                                    <a:gd name="T68" fmla="*/ 8 w 91"/>
                                    <a:gd name="T69" fmla="*/ 78 h 103"/>
                                    <a:gd name="T70" fmla="*/ 13 w 91"/>
                                    <a:gd name="T71" fmla="*/ 88 h 103"/>
                                    <a:gd name="T72" fmla="*/ 21 w 91"/>
                                    <a:gd name="T73" fmla="*/ 93 h 103"/>
                                    <a:gd name="T74" fmla="*/ 26 w 91"/>
                                    <a:gd name="T75" fmla="*/ 93 h 103"/>
                                    <a:gd name="T76" fmla="*/ 30 w 91"/>
                                    <a:gd name="T77" fmla="*/ 98 h 103"/>
                                    <a:gd name="T78" fmla="*/ 39 w 91"/>
                                    <a:gd name="T79" fmla="*/ 98 h 103"/>
                                    <a:gd name="T80" fmla="*/ 43 w 91"/>
                                    <a:gd name="T81" fmla="*/ 103 h 1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91" h="103">
                                      <a:moveTo>
                                        <a:pt x="43" y="103"/>
                                      </a:moveTo>
                                      <a:lnTo>
                                        <a:pt x="52" y="98"/>
                                      </a:lnTo>
                                      <a:lnTo>
                                        <a:pt x="61" y="98"/>
                                      </a:lnTo>
                                      <a:lnTo>
                                        <a:pt x="65" y="93"/>
                                      </a:lnTo>
                                      <a:lnTo>
                                        <a:pt x="70" y="93"/>
                                      </a:lnTo>
                                      <a:lnTo>
                                        <a:pt x="78" y="88"/>
                                      </a:lnTo>
                                      <a:lnTo>
                                        <a:pt x="83" y="78"/>
                                      </a:lnTo>
                                      <a:lnTo>
                                        <a:pt x="87" y="73"/>
                                      </a:lnTo>
                                      <a:lnTo>
                                        <a:pt x="87" y="68"/>
                                      </a:lnTo>
                                      <a:lnTo>
                                        <a:pt x="91" y="59"/>
                                      </a:lnTo>
                                      <a:lnTo>
                                        <a:pt x="91" y="49"/>
                                      </a:lnTo>
                                      <a:lnTo>
                                        <a:pt x="91" y="44"/>
                                      </a:lnTo>
                                      <a:lnTo>
                                        <a:pt x="87" y="34"/>
                                      </a:lnTo>
                                      <a:lnTo>
                                        <a:pt x="87" y="29"/>
                                      </a:lnTo>
                                      <a:lnTo>
                                        <a:pt x="83" y="20"/>
                                      </a:lnTo>
                                      <a:lnTo>
                                        <a:pt x="78" y="15"/>
                                      </a:lnTo>
                                      <a:lnTo>
                                        <a:pt x="74" y="10"/>
                                      </a:lnTo>
                                      <a:lnTo>
                                        <a:pt x="65" y="5"/>
                                      </a:lnTo>
                                      <a:lnTo>
                                        <a:pt x="61" y="5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39" y="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26" y="5"/>
                                      </a:lnTo>
                                      <a:lnTo>
                                        <a:pt x="21" y="1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8" y="29"/>
                                      </a:lnTo>
                                      <a:lnTo>
                                        <a:pt x="4" y="34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4" y="64"/>
                                      </a:lnTo>
                                      <a:lnTo>
                                        <a:pt x="4" y="73"/>
                                      </a:lnTo>
                                      <a:lnTo>
                                        <a:pt x="8" y="78"/>
                                      </a:lnTo>
                                      <a:lnTo>
                                        <a:pt x="13" y="88"/>
                                      </a:lnTo>
                                      <a:lnTo>
                                        <a:pt x="21" y="93"/>
                                      </a:lnTo>
                                      <a:lnTo>
                                        <a:pt x="26" y="93"/>
                                      </a:lnTo>
                                      <a:lnTo>
                                        <a:pt x="30" y="98"/>
                                      </a:lnTo>
                                      <a:lnTo>
                                        <a:pt x="39" y="98"/>
                                      </a:lnTo>
                                      <a:lnTo>
                                        <a:pt x="43" y="103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Line 110"/>
                              <wps:cNvCnPr/>
                              <wps:spPr bwMode="auto">
                                <a:xfrm flipV="1">
                                  <a:off x="871855" y="98425"/>
                                  <a:ext cx="635" cy="3194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Freeform 1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3915" y="408305"/>
                                  <a:ext cx="55245" cy="61595"/>
                                </a:xfrm>
                                <a:custGeom>
                                  <a:avLst/>
                                  <a:gdLst>
                                    <a:gd name="T0" fmla="*/ 44 w 87"/>
                                    <a:gd name="T1" fmla="*/ 97 h 97"/>
                                    <a:gd name="T2" fmla="*/ 48 w 87"/>
                                    <a:gd name="T3" fmla="*/ 97 h 97"/>
                                    <a:gd name="T4" fmla="*/ 57 w 87"/>
                                    <a:gd name="T5" fmla="*/ 97 h 97"/>
                                    <a:gd name="T6" fmla="*/ 61 w 87"/>
                                    <a:gd name="T7" fmla="*/ 92 h 97"/>
                                    <a:gd name="T8" fmla="*/ 70 w 87"/>
                                    <a:gd name="T9" fmla="*/ 87 h 97"/>
                                    <a:gd name="T10" fmla="*/ 74 w 87"/>
                                    <a:gd name="T11" fmla="*/ 83 h 97"/>
                                    <a:gd name="T12" fmla="*/ 79 w 87"/>
                                    <a:gd name="T13" fmla="*/ 78 h 97"/>
                                    <a:gd name="T14" fmla="*/ 83 w 87"/>
                                    <a:gd name="T15" fmla="*/ 73 h 97"/>
                                    <a:gd name="T16" fmla="*/ 83 w 87"/>
                                    <a:gd name="T17" fmla="*/ 63 h 97"/>
                                    <a:gd name="T18" fmla="*/ 87 w 87"/>
                                    <a:gd name="T19" fmla="*/ 58 h 97"/>
                                    <a:gd name="T20" fmla="*/ 87 w 87"/>
                                    <a:gd name="T21" fmla="*/ 48 h 97"/>
                                    <a:gd name="T22" fmla="*/ 87 w 87"/>
                                    <a:gd name="T23" fmla="*/ 39 h 97"/>
                                    <a:gd name="T24" fmla="*/ 83 w 87"/>
                                    <a:gd name="T25" fmla="*/ 34 h 97"/>
                                    <a:gd name="T26" fmla="*/ 83 w 87"/>
                                    <a:gd name="T27" fmla="*/ 24 h 97"/>
                                    <a:gd name="T28" fmla="*/ 79 w 87"/>
                                    <a:gd name="T29" fmla="*/ 19 h 97"/>
                                    <a:gd name="T30" fmla="*/ 74 w 87"/>
                                    <a:gd name="T31" fmla="*/ 14 h 97"/>
                                    <a:gd name="T32" fmla="*/ 70 w 87"/>
                                    <a:gd name="T33" fmla="*/ 9 h 97"/>
                                    <a:gd name="T34" fmla="*/ 61 w 87"/>
                                    <a:gd name="T35" fmla="*/ 4 h 97"/>
                                    <a:gd name="T36" fmla="*/ 57 w 87"/>
                                    <a:gd name="T37" fmla="*/ 0 h 97"/>
                                    <a:gd name="T38" fmla="*/ 48 w 87"/>
                                    <a:gd name="T39" fmla="*/ 0 h 97"/>
                                    <a:gd name="T40" fmla="*/ 44 w 87"/>
                                    <a:gd name="T41" fmla="*/ 0 h 97"/>
                                    <a:gd name="T42" fmla="*/ 35 w 87"/>
                                    <a:gd name="T43" fmla="*/ 0 h 97"/>
                                    <a:gd name="T44" fmla="*/ 31 w 87"/>
                                    <a:gd name="T45" fmla="*/ 0 h 97"/>
                                    <a:gd name="T46" fmla="*/ 22 w 87"/>
                                    <a:gd name="T47" fmla="*/ 4 h 97"/>
                                    <a:gd name="T48" fmla="*/ 17 w 87"/>
                                    <a:gd name="T49" fmla="*/ 9 h 97"/>
                                    <a:gd name="T50" fmla="*/ 13 w 87"/>
                                    <a:gd name="T51" fmla="*/ 14 h 97"/>
                                    <a:gd name="T52" fmla="*/ 9 w 87"/>
                                    <a:gd name="T53" fmla="*/ 19 h 97"/>
                                    <a:gd name="T54" fmla="*/ 4 w 87"/>
                                    <a:gd name="T55" fmla="*/ 24 h 97"/>
                                    <a:gd name="T56" fmla="*/ 0 w 87"/>
                                    <a:gd name="T57" fmla="*/ 34 h 97"/>
                                    <a:gd name="T58" fmla="*/ 0 w 87"/>
                                    <a:gd name="T59" fmla="*/ 39 h 97"/>
                                    <a:gd name="T60" fmla="*/ 0 w 87"/>
                                    <a:gd name="T61" fmla="*/ 48 h 97"/>
                                    <a:gd name="T62" fmla="*/ 0 w 87"/>
                                    <a:gd name="T63" fmla="*/ 58 h 97"/>
                                    <a:gd name="T64" fmla="*/ 0 w 87"/>
                                    <a:gd name="T65" fmla="*/ 63 h 97"/>
                                    <a:gd name="T66" fmla="*/ 4 w 87"/>
                                    <a:gd name="T67" fmla="*/ 73 h 97"/>
                                    <a:gd name="T68" fmla="*/ 9 w 87"/>
                                    <a:gd name="T69" fmla="*/ 78 h 97"/>
                                    <a:gd name="T70" fmla="*/ 13 w 87"/>
                                    <a:gd name="T71" fmla="*/ 83 h 97"/>
                                    <a:gd name="T72" fmla="*/ 17 w 87"/>
                                    <a:gd name="T73" fmla="*/ 87 h 97"/>
                                    <a:gd name="T74" fmla="*/ 22 w 87"/>
                                    <a:gd name="T75" fmla="*/ 92 h 97"/>
                                    <a:gd name="T76" fmla="*/ 31 w 87"/>
                                    <a:gd name="T77" fmla="*/ 97 h 97"/>
                                    <a:gd name="T78" fmla="*/ 35 w 87"/>
                                    <a:gd name="T79" fmla="*/ 97 h 97"/>
                                    <a:gd name="T80" fmla="*/ 44 w 87"/>
                                    <a:gd name="T81" fmla="*/ 97 h 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7" h="97">
                                      <a:moveTo>
                                        <a:pt x="44" y="97"/>
                                      </a:moveTo>
                                      <a:lnTo>
                                        <a:pt x="48" y="97"/>
                                      </a:lnTo>
                                      <a:lnTo>
                                        <a:pt x="57" y="97"/>
                                      </a:lnTo>
                                      <a:lnTo>
                                        <a:pt x="61" y="92"/>
                                      </a:lnTo>
                                      <a:lnTo>
                                        <a:pt x="70" y="87"/>
                                      </a:lnTo>
                                      <a:lnTo>
                                        <a:pt x="74" y="83"/>
                                      </a:lnTo>
                                      <a:lnTo>
                                        <a:pt x="79" y="78"/>
                                      </a:lnTo>
                                      <a:lnTo>
                                        <a:pt x="83" y="73"/>
                                      </a:lnTo>
                                      <a:lnTo>
                                        <a:pt x="83" y="63"/>
                                      </a:lnTo>
                                      <a:lnTo>
                                        <a:pt x="87" y="58"/>
                                      </a:lnTo>
                                      <a:lnTo>
                                        <a:pt x="87" y="48"/>
                                      </a:lnTo>
                                      <a:lnTo>
                                        <a:pt x="87" y="39"/>
                                      </a:lnTo>
                                      <a:lnTo>
                                        <a:pt x="83" y="34"/>
                                      </a:lnTo>
                                      <a:lnTo>
                                        <a:pt x="83" y="24"/>
                                      </a:lnTo>
                                      <a:lnTo>
                                        <a:pt x="79" y="19"/>
                                      </a:lnTo>
                                      <a:lnTo>
                                        <a:pt x="74" y="14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61" y="4"/>
                                      </a:lnTo>
                                      <a:lnTo>
                                        <a:pt x="57" y="0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2" y="4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13" y="14"/>
                                      </a:lnTo>
                                      <a:lnTo>
                                        <a:pt x="9" y="19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4" y="73"/>
                                      </a:lnTo>
                                      <a:lnTo>
                                        <a:pt x="9" y="78"/>
                                      </a:lnTo>
                                      <a:lnTo>
                                        <a:pt x="13" y="83"/>
                                      </a:lnTo>
                                      <a:lnTo>
                                        <a:pt x="17" y="87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31" y="97"/>
                                      </a:lnTo>
                                      <a:lnTo>
                                        <a:pt x="35" y="97"/>
                                      </a:lnTo>
                                      <a:lnTo>
                                        <a:pt x="44" y="97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Freeform 1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0630" y="210820"/>
                                  <a:ext cx="455295" cy="635"/>
                                </a:xfrm>
                                <a:custGeom>
                                  <a:avLst/>
                                  <a:gdLst>
                                    <a:gd name="T0" fmla="*/ 127 w 717"/>
                                    <a:gd name="T1" fmla="*/ 0 w 717"/>
                                    <a:gd name="T2" fmla="*/ 717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127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71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Freeform 1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5770" y="170815"/>
                                  <a:ext cx="113665" cy="83820"/>
                                </a:xfrm>
                                <a:custGeom>
                                  <a:avLst/>
                                  <a:gdLst>
                                    <a:gd name="T0" fmla="*/ 0 w 179"/>
                                    <a:gd name="T1" fmla="*/ 0 h 132"/>
                                    <a:gd name="T2" fmla="*/ 179 w 179"/>
                                    <a:gd name="T3" fmla="*/ 63 h 132"/>
                                    <a:gd name="T4" fmla="*/ 0 w 179"/>
                                    <a:gd name="T5" fmla="*/ 132 h 132"/>
                                    <a:gd name="T6" fmla="*/ 0 w 179"/>
                                    <a:gd name="T7" fmla="*/ 0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9" h="132">
                                      <a:moveTo>
                                        <a:pt x="0" y="0"/>
                                      </a:moveTo>
                                      <a:lnTo>
                                        <a:pt x="179" y="63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Freeform 1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7195" y="95885"/>
                                  <a:ext cx="455295" cy="635"/>
                                </a:xfrm>
                                <a:custGeom>
                                  <a:avLst/>
                                  <a:gdLst>
                                    <a:gd name="T0" fmla="*/ 595 w 717"/>
                                    <a:gd name="T1" fmla="*/ 717 w 717"/>
                                    <a:gd name="T2" fmla="*/ 0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595" y="0"/>
                                      </a:moveTo>
                                      <a:lnTo>
                                        <a:pt x="7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Freeform 1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5750" y="52705"/>
                                  <a:ext cx="111125" cy="83820"/>
                                </a:xfrm>
                                <a:custGeom>
                                  <a:avLst/>
                                  <a:gdLst>
                                    <a:gd name="T0" fmla="*/ 175 w 175"/>
                                    <a:gd name="T1" fmla="*/ 132 h 132"/>
                                    <a:gd name="T2" fmla="*/ 0 w 175"/>
                                    <a:gd name="T3" fmla="*/ 68 h 132"/>
                                    <a:gd name="T4" fmla="*/ 175 w 175"/>
                                    <a:gd name="T5" fmla="*/ 0 h 132"/>
                                    <a:gd name="T6" fmla="*/ 175 w 175"/>
                                    <a:gd name="T7" fmla="*/ 132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132">
                                      <a:moveTo>
                                        <a:pt x="175" y="132"/>
                                      </a:moveTo>
                                      <a:lnTo>
                                        <a:pt x="0" y="68"/>
                                      </a:lnTo>
                                      <a:lnTo>
                                        <a:pt x="175" y="0"/>
                                      </a:lnTo>
                                      <a:lnTo>
                                        <a:pt x="175" y="1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700" y="467995"/>
                                  <a:ext cx="71120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F8EF53" w14:textId="77777777" w:rsidR="000079D1" w:rsidRPr="00CD579B" w:rsidRDefault="000079D1" w:rsidP="000079D1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 w:rsidRPr="00CD579B"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3BA95C" id="Καμβάς 66" o:spid="_x0000_s1090" editas="canvas" style="position:absolute;left:0;text-align:left;margin-left:-4.5pt;margin-top:9pt;width:171.1pt;height:62.3pt;z-index:251703296" coordsize="21729,7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">
                      <v:shape id="_x0000_s1091" type="#_x0000_t75" style="position:absolute;width:21729;height:7912;visibility:visible;mso-wrap-style:square">
                        <v:fill o:detectmouseclick="t"/>
                        <v:path o:connecttype="none"/>
                      </v:shape>
                      <v:line id="Line 95" o:spid="_x0000_s1092" style="position:absolute;visibility:visible;mso-wrap-style:square" from="2609,4464" to="18986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" strokeweight="61e-5mm"/>
                      <v:shape id="Freeform 96" o:spid="_x0000_s1093" style="position:absolute;left:1416;top:3968;width:1301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" path="m205,152l,78,205,r,152xe" fillcolor="black" stroked="f">
                        <v:path arrowok="t" o:connecttype="custom" o:connectlocs="130175,96520;0,49530;130175,0;130175,96520" o:connectangles="0,0,0,0"/>
                      </v:shape>
                      <v:shape id="Freeform 97" o:spid="_x0000_s1094" style="position:absolute;left:18878;top:3968;width:1302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" path="m,l205,78,,152,,xe" fillcolor="black" stroked="f">
                        <v:path arrowok="t" o:connecttype="custom" o:connectlocs="0,0;130175,49530;0,96520;0,0" o:connectangles="0,0,0,0"/>
                      </v:shape>
                      <v:line id="Line 98" o:spid="_x0000_s1095" style="position:absolute;flip:y;visibility:visible;mso-wrap-style:square" from="12350,2514" to="12350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" strokeweight="36e-5mm"/>
                      <v:line id="Line 99" o:spid="_x0000_s1096" style="position:absolute;flip:y;visibility:visible;mso-wrap-style:square" from="8718,1270" to="8718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" strokeweight="36e-5mm"/>
                      <v:shape id="Freeform 100" o:spid="_x0000_s1097" style="position:absolute;left:12687;top:2108;width:4553;height:0;visibility:visible;mso-wrap-style:square;v-text-anchor:top" coordsize="71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" path="m127,l,,717,e" filled="f" strokeweight="36e-5mm">
                        <v:path arrowok="t" o:connecttype="custom" o:connectlocs="80645,0;0,0;455295,0" o:connectangles="0,0,0"/>
                      </v:shape>
                      <v:shape id="Freeform 101" o:spid="_x0000_s1098" style="position:absolute;left:17157;top:1708;width:1137;height:838;visibility:visible;mso-wrap-style:square;v-text-anchor:top" coordsize="179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" path="m,l179,63,,132,,xe" fillcolor="black" stroked="f">
                        <v:path arrowok="t" o:connecttype="custom" o:connectlocs="0,0;113665,40005;0,83820;0,0" o:connectangles="0,0,0,0"/>
                      </v:shape>
                      <v:shape id="Freeform 102" o:spid="_x0000_s1099" style="position:absolute;left:3886;top:958;width:4553;height:0;visibility:visible;mso-wrap-style:square;v-text-anchor:top" coordsize="71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" path="m595,l717,,,e" filled="f" strokeweight="36e-5mm">
                        <v:path arrowok="t" o:connecttype="custom" o:connectlocs="377825,0;455295,0;0,0" o:connectangles="0,0,0"/>
                      </v:shape>
                      <v:shape id="Freeform 103" o:spid="_x0000_s1100" style="position:absolute;left:2857;top:527;width:1111;height:838;visibility:visible;mso-wrap-style:square;v-text-anchor:top" coordsize="175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" path="m175,132l,68,175,r,132xe" fillcolor="black" stroked="f">
                        <v:path arrowok="t" o:connecttype="custom" o:connectlocs="111125,83820;0,43180;111125,0;111125,83820" o:connectangles="0,0,0,0"/>
                      </v:shape>
                      <v:rect id="Rectangle 104" o:spid="_x0000_s1101" style="position:absolute;left:11963;top:4679;width:3511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1D4CF727" w14:textId="77777777" w:rsidR="000079D1" w:rsidRPr="00CD579B" w:rsidRDefault="000079D1" w:rsidP="000079D1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v:textbox>
                      </v:rect>
                      <v:shape id="Freeform 106" o:spid="_x0000_s1102" style="position:absolute;left:1416;top:3968;width:1301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" path="m205,152l,78,205,r,152xe" fillcolor="black" stroked="f">
                        <v:path arrowok="t" o:connecttype="custom" o:connectlocs="130175,96520;0,49530;130175,0;130175,96520" o:connectangles="0,0,0,0"/>
                      </v:shape>
                      <v:line id="Line 108" o:spid="_x0000_s1103" style="position:absolute;flip:y;visibility:visible;mso-wrap-style:square" from="12350,2038" to="12357,3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" strokeweight="36e-5mm"/>
                      <v:shape id="Freeform 109" o:spid="_x0000_s1104" style="position:absolute;left:12077;top:4146;width:578;height:654;visibility:visible;mso-wrap-style:square;v-text-anchor:top" coordsize="91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" path="m43,103r9,-5l61,98r4,-5l70,93r8,-5l83,78r4,-5l87,68r4,-9l91,49r,-5l87,34r,-5l83,20,78,15,74,10,65,5r-4,l52,,48,,39,,30,5r-4,l21,10r-8,5l8,20r,9l4,34r,10l,49,4,59r,5l4,73r4,5l13,88r8,5l26,93r4,5l39,98r4,5e" filled="f" strokeweight="36e-5mm">
                        <v:path arrowok="t" o:connecttype="custom" o:connectlocs="27305,65405;33020,62230;38735,62230;41275,59055;44450,59055;49530,55880;52705,49530;55245,46355;55245,43180;57785,37465;57785,31115;57785,27940;55245,21590;55245,18415;52705,12700;49530,9525;46990,6350;41275,3175;38735,3175;33020,0;30480,0;24765,0;19050,3175;16510,3175;13335,6350;8255,9525;5080,12700;5080,18415;2540,21590;2540,27940;0,31115;2540,37465;2540,40640;2540,46355;5080,49530;8255,55880;13335,59055;16510,59055;19050,62230;24765,62230;27305,65405" o:connectangles="0,0,0,0,0,0,0,0,0,0,0,0,0,0,0,0,0,0,0,0,0,0,0,0,0,0,0,0,0,0,0,0,0,0,0,0,0,0,0,0,0"/>
                      </v:shape>
                      <v:line id="Line 110" o:spid="_x0000_s1105" style="position:absolute;flip:y;visibility:visible;mso-wrap-style:square" from="8718,984" to="8724,4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" strokeweight="36e-5mm"/>
                      <v:shape id="Freeform 111" o:spid="_x0000_s1106" style="position:absolute;left:8439;top:4083;width:552;height:616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" path="m44,97r4,l57,97r4,-5l70,87r4,-4l79,78r4,-5l83,63r4,-5l87,48r,-9l83,34r,-10l79,19,74,14,70,9,61,4,57,,48,,44,,35,,31,,22,4,17,9r-4,5l9,19,4,24,,34r,5l,48,,58r,5l4,73r5,5l13,83r4,4l22,92r9,5l35,97r9,e" filled="f" strokeweight="36e-5mm">
                        <v:path arrowok="t" o:connecttype="custom" o:connectlocs="27940,61595;30480,61595;36195,61595;38735,58420;44450,55245;46990,52705;50165,49530;52705,46355;52705,40005;55245,36830;55245,30480;55245,24765;52705,21590;52705,15240;50165,12065;46990,8890;44450,5715;38735,2540;36195,0;30480,0;27940,0;22225,0;19685,0;13970,2540;10795,5715;8255,8890;5715,12065;2540,15240;0,21590;0,24765;0,30480;0,36830;0,40005;2540,46355;5715,49530;8255,52705;10795,55245;13970,58420;19685,61595;22225,61595;27940,61595" o:connectangles="0,0,0,0,0,0,0,0,0,0,0,0,0,0,0,0,0,0,0,0,0,0,0,0,0,0,0,0,0,0,0,0,0,0,0,0,0,0,0,0,0"/>
                      </v:shape>
                      <v:shape id="Freeform 112" o:spid="_x0000_s1107" style="position:absolute;left:12306;top:2108;width:4553;height:6;visibility:visible;mso-wrap-style:square;v-text-anchor:top" coordsize="717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" path="m127,l,,717,e" filled="f" strokeweight="36e-5mm">
                        <v:path arrowok="t" o:connecttype="custom" o:connectlocs="80645,0;0,0;455295,0" o:connectangles="0,0,0"/>
                      </v:shape>
                      <v:shape id="Freeform 113" o:spid="_x0000_s1108" style="position:absolute;left:17157;top:1708;width:1137;height:838;visibility:visible;mso-wrap-style:square;v-text-anchor:top" coordsize="179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" path="m,l179,63,,132,,xe" fillcolor="black" stroked="f">
                        <v:path arrowok="t" o:connecttype="custom" o:connectlocs="0,0;113665,40005;0,83820;0,0" o:connectangles="0,0,0,0"/>
                      </v:shape>
                      <v:shape id="Freeform 114" o:spid="_x0000_s1109" style="position:absolute;left:4171;top:958;width:4553;height:7;visibility:visible;mso-wrap-style:square;v-text-anchor:top" coordsize="717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" path="m595,l717,,,e" filled="f" strokeweight="36e-5mm">
                        <v:path arrowok="t" o:connecttype="custom" o:connectlocs="377825,0;455295,0;0,0" o:connectangles="0,0,0"/>
                      </v:shape>
                      <v:shape id="Freeform 115" o:spid="_x0000_s1110" style="position:absolute;left:2857;top:527;width:1111;height:838;visibility:visible;mso-wrap-style:square;v-text-anchor:top" coordsize="175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" path="m175,132l,68,175,r,132xe" fillcolor="black" stroked="f">
                        <v:path arrowok="t" o:connecttype="custom" o:connectlocs="111125,83820;0,43180;111125,0;111125,83820" o:connectangles="0,0,0,0"/>
                      </v:shape>
                      <v:rect id="Rectangle 116" o:spid="_x0000_s1111" style="position:absolute;left:7747;top:4679;width:711;height:3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51F8EF53" w14:textId="77777777" w:rsidR="000079D1" w:rsidRPr="00CD579B" w:rsidRDefault="000079D1" w:rsidP="000079D1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 w:rsidRPr="00CD579B"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0079D1" w:rsidRPr="00CD579B">
              <w:rPr>
                <w:rFonts w:ascii="Calibri" w:hAnsi="Calibri" w:cs="Calibri"/>
              </w:rPr>
              <w:t xml:space="preserve">                                                 χ _____  και  χ _____</w:t>
            </w:r>
          </w:p>
          <w:p w14:paraId="23A3FBE8" w14:textId="77777777" w:rsidR="000079D1" w:rsidRPr="00CD579B" w:rsidRDefault="000079D1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</w:t>
            </w:r>
          </w:p>
          <w:p w14:paraId="6503B1B2" w14:textId="77777777" w:rsidR="000079D1" w:rsidRPr="00D80E4D" w:rsidRDefault="000079D1" w:rsidP="006A36FE">
            <w:pPr>
              <w:tabs>
                <w:tab w:val="left" w:pos="3227"/>
              </w:tabs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  <w:lang w:val="en-US"/>
              </w:rPr>
              <w:t xml:space="preserve">                                                                </w:t>
            </w:r>
            <w:r w:rsidRPr="00CD579B">
              <w:rPr>
                <w:rFonts w:ascii="Calibri" w:hAnsi="Calibri" w:cs="Calibri"/>
              </w:rPr>
              <w:t>……</w:t>
            </w:r>
            <w:r w:rsidR="00A502CE">
              <w:rPr>
                <w:rFonts w:ascii="Calibri" w:hAnsi="Calibri" w:cs="Calibri"/>
              </w:rPr>
              <w:t>………………</w:t>
            </w:r>
            <w:r w:rsidRPr="00CD579B">
              <w:rPr>
                <w:rFonts w:ascii="Calibri" w:hAnsi="Calibri" w:cs="Calibri"/>
              </w:rPr>
              <w:t>……………..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07"/>
      </w:tblGrid>
      <w:tr w:rsidR="000079D1" w14:paraId="14F2CAFF" w14:textId="77777777" w:rsidTr="006A36FE">
        <w:trPr>
          <w:trHeight w:val="130"/>
        </w:trPr>
        <w:tc>
          <w:tcPr>
            <w:tcW w:w="11307" w:type="dxa"/>
            <w:shd w:val="clear" w:color="auto" w:fill="BFBFBF" w:themeFill="background1" w:themeFillShade="BF"/>
            <w:vAlign w:val="bottom"/>
          </w:tcPr>
          <w:p w14:paraId="70B6193A" w14:textId="77777777" w:rsidR="000079D1" w:rsidRPr="008D0BB6" w:rsidRDefault="000079D1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</w:rPr>
              <w:t>)</w:t>
            </w:r>
          </w:p>
        </w:tc>
      </w:tr>
    </w:tbl>
    <w:p w14:paraId="4162551B" w14:textId="77777777" w:rsidR="000079D1" w:rsidRPr="000079D1" w:rsidRDefault="000079D1" w:rsidP="007C2CF9">
      <w:pPr>
        <w:tabs>
          <w:tab w:val="left" w:pos="900"/>
        </w:tabs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529"/>
      </w:tblGrid>
      <w:tr w:rsidR="007C2CF9" w14:paraId="49D85B86" w14:textId="77777777" w:rsidTr="007C2CF9">
        <w:tc>
          <w:tcPr>
            <w:tcW w:w="11307" w:type="dxa"/>
            <w:gridSpan w:val="2"/>
          </w:tcPr>
          <w:p w14:paraId="7467B6AF" w14:textId="77777777" w:rsidR="007C2CF9" w:rsidRDefault="000079D1" w:rsidP="007C2CF9">
            <w:r>
              <w:rPr>
                <w:b/>
              </w:rPr>
              <w:t>Ε</w:t>
            </w:r>
            <w:r w:rsidR="00D158F1" w:rsidRPr="00D158F1">
              <w:rPr>
                <w:b/>
              </w:rPr>
              <w:t>.</w:t>
            </w:r>
            <w:r w:rsidR="00D158F1">
              <w:t xml:space="preserve">  </w:t>
            </w:r>
            <w:r w:rsidR="007C2CF9">
              <w:t xml:space="preserve">Να βρείτε τις κοινές λύσεις </w:t>
            </w:r>
            <w:r w:rsidR="004E498C">
              <w:t xml:space="preserve">(αν υπάρχουν)  </w:t>
            </w:r>
            <w:r w:rsidR="00471E3F">
              <w:t>των ανισώσεων   4 – 5(χ – 2</w:t>
            </w:r>
            <w:r w:rsidR="007C2CF9">
              <w:t>)</w:t>
            </w:r>
            <w:r w:rsidR="007C2CF9" w:rsidRPr="000E2CF5">
              <w:rPr>
                <w:position w:val="-4"/>
              </w:rPr>
              <w:object w:dxaOrig="200" w:dyaOrig="240" w14:anchorId="02DD1F0B">
                <v:shape id="_x0000_i1029" type="#_x0000_t75" style="width:7.2pt;height:14.4pt" o:ole="">
                  <v:imagedata r:id="rId15" o:title=""/>
                </v:shape>
                <o:OLEObject Type="Embed" ProgID="Equation.DSMT4" ShapeID="_x0000_i1029" DrawAspect="Content" ObjectID="_1645852259" r:id="rId16"/>
              </w:object>
            </w:r>
            <w:r w:rsidR="007C2CF9">
              <w:t xml:space="preserve">13 – 3(χ + 1) και  </w:t>
            </w:r>
            <w:r w:rsidR="00471E3F" w:rsidRPr="000E2CF5">
              <w:rPr>
                <w:position w:val="-24"/>
              </w:rPr>
              <w:object w:dxaOrig="520" w:dyaOrig="620" w14:anchorId="77FC9CB2">
                <v:shape id="_x0000_i1030" type="#_x0000_t75" style="width:28.8pt;height:28.8pt" o:ole="">
                  <v:imagedata r:id="rId17" o:title=""/>
                </v:shape>
                <o:OLEObject Type="Embed" ProgID="Equation.DSMT4" ShapeID="_x0000_i1030" DrawAspect="Content" ObjectID="_1645852260" r:id="rId18"/>
              </w:object>
            </w:r>
            <w:r w:rsidR="007C2CF9">
              <w:t xml:space="preserve"> &gt;1 + χ και να τις παραστήσετε στην ευθεία των αριθμών .</w:t>
            </w:r>
          </w:p>
        </w:tc>
      </w:tr>
      <w:tr w:rsidR="007C2CF9" w14:paraId="6B7DBB4A" w14:textId="77777777" w:rsidTr="007C2CF9">
        <w:tc>
          <w:tcPr>
            <w:tcW w:w="5778" w:type="dxa"/>
          </w:tcPr>
          <w:p w14:paraId="0C3BF894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73BBF185" w14:textId="77777777" w:rsidR="007C2CF9" w:rsidRDefault="00940146" w:rsidP="007C2CF9">
            <w:pPr>
              <w:tabs>
                <w:tab w:val="left" w:pos="900"/>
              </w:tabs>
              <w:jc w:val="center"/>
            </w:pPr>
            <w:r>
              <w:t>4 – 5(χ – 2</w:t>
            </w:r>
            <w:r w:rsidR="007C2CF9">
              <w:t>)</w:t>
            </w:r>
            <w:r w:rsidR="001609BB" w:rsidRPr="000E2CF5">
              <w:rPr>
                <w:position w:val="-4"/>
              </w:rPr>
              <w:object w:dxaOrig="200" w:dyaOrig="240" w14:anchorId="31143F3F">
                <v:shape id="_x0000_i1031" type="#_x0000_t75" style="width:7.2pt;height:14.4pt" o:ole="">
                  <v:imagedata r:id="rId19" o:title=""/>
                </v:shape>
                <o:OLEObject Type="Embed" ProgID="Equation.DSMT4" ShapeID="_x0000_i1031" DrawAspect="Content" ObjectID="_1645852261" r:id="rId20"/>
              </w:object>
            </w:r>
            <w:r w:rsidR="007C2CF9">
              <w:t>13 – 3(χ + 1)</w:t>
            </w:r>
          </w:p>
        </w:tc>
        <w:tc>
          <w:tcPr>
            <w:tcW w:w="5529" w:type="dxa"/>
          </w:tcPr>
          <w:p w14:paraId="0C2D7E85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485B69E4" w14:textId="77777777" w:rsidR="007C2CF9" w:rsidRDefault="00940146" w:rsidP="007C2CF9">
            <w:pPr>
              <w:tabs>
                <w:tab w:val="left" w:pos="900"/>
              </w:tabs>
              <w:jc w:val="center"/>
            </w:pPr>
            <w:r w:rsidRPr="000E2CF5">
              <w:rPr>
                <w:position w:val="-24"/>
              </w:rPr>
              <w:object w:dxaOrig="520" w:dyaOrig="620" w14:anchorId="70CB118D">
                <v:shape id="_x0000_i1032" type="#_x0000_t75" style="width:28.8pt;height:28.8pt" o:ole="">
                  <v:imagedata r:id="rId21" o:title=""/>
                </v:shape>
                <o:OLEObject Type="Embed" ProgID="Equation.DSMT4" ShapeID="_x0000_i1032" DrawAspect="Content" ObjectID="_1645852262" r:id="rId22"/>
              </w:object>
            </w:r>
            <w:r w:rsidR="007C2CF9">
              <w:t xml:space="preserve"> </w:t>
            </w:r>
            <w:r w:rsidR="001609BB">
              <w:t>&lt;</w:t>
            </w:r>
            <w:r w:rsidR="007C2CF9">
              <w:t>1 + χ</w:t>
            </w:r>
          </w:p>
          <w:p w14:paraId="75FA24CB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18627F34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15B6A052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1A3126A2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6AA3DB35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2B1D6F99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234F1747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2C3CB857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3078A844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1FDBF732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54A6FF5F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259FC0EC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7CB8D64D" w14:textId="77777777" w:rsidR="001609BB" w:rsidRDefault="001609BB" w:rsidP="007C2CF9">
            <w:pPr>
              <w:tabs>
                <w:tab w:val="left" w:pos="900"/>
              </w:tabs>
              <w:jc w:val="center"/>
            </w:pPr>
          </w:p>
          <w:p w14:paraId="5A024D7E" w14:textId="77777777" w:rsidR="004E498C" w:rsidRDefault="004E498C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2563CEFD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01088F30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4069DEA8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388FB20B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7BAE1B39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615741A2" w14:textId="77777777" w:rsidR="000079D1" w:rsidRP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</w:tc>
      </w:tr>
      <w:tr w:rsidR="007C2CF9" w14:paraId="4225D6BC" w14:textId="77777777" w:rsidTr="00A17415">
        <w:tc>
          <w:tcPr>
            <w:tcW w:w="11307" w:type="dxa"/>
            <w:gridSpan w:val="2"/>
          </w:tcPr>
          <w:p w14:paraId="5187051C" w14:textId="77777777" w:rsidR="007C2CF9" w:rsidRDefault="007C2CF9" w:rsidP="007C2CF9">
            <w:pPr>
              <w:tabs>
                <w:tab w:val="left" w:pos="900"/>
              </w:tabs>
            </w:pPr>
          </w:p>
          <w:p w14:paraId="43DBED7F" w14:textId="77777777" w:rsidR="007C2CF9" w:rsidRDefault="007C2CF9" w:rsidP="007C2CF9">
            <w:pPr>
              <w:tabs>
                <w:tab w:val="left" w:pos="900"/>
              </w:tabs>
              <w:rPr>
                <w:lang w:val="en-US"/>
              </w:rPr>
            </w:pPr>
          </w:p>
          <w:p w14:paraId="6732F14F" w14:textId="77777777" w:rsidR="000079D1" w:rsidRDefault="000079D1" w:rsidP="007C2CF9">
            <w:pPr>
              <w:tabs>
                <w:tab w:val="left" w:pos="900"/>
              </w:tabs>
              <w:rPr>
                <w:lang w:val="en-US"/>
              </w:rPr>
            </w:pPr>
          </w:p>
          <w:p w14:paraId="28604B2D" w14:textId="77777777" w:rsidR="000079D1" w:rsidRPr="000079D1" w:rsidRDefault="000079D1" w:rsidP="007C2CF9">
            <w:pPr>
              <w:tabs>
                <w:tab w:val="left" w:pos="900"/>
              </w:tabs>
              <w:rPr>
                <w:lang w:val="en-US"/>
              </w:rPr>
            </w:pPr>
          </w:p>
          <w:p w14:paraId="1130D145" w14:textId="77777777" w:rsidR="007C2CF9" w:rsidRDefault="007C2CF9" w:rsidP="007C2CF9">
            <w:pPr>
              <w:tabs>
                <w:tab w:val="left" w:pos="900"/>
              </w:tabs>
              <w:rPr>
                <w:color w:val="000000" w:themeColor="text1"/>
              </w:rPr>
            </w:pPr>
          </w:p>
          <w:p w14:paraId="18D90854" w14:textId="77777777" w:rsidR="007C2CF9" w:rsidRDefault="004E498C" w:rsidP="004E498C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 wp14:anchorId="396D3ADF" wp14:editId="2E783F2D">
                  <wp:extent cx="4524375" cy="403737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214433" w14:textId="77777777" w:rsidR="001609BB" w:rsidRDefault="001609BB" w:rsidP="001609BB">
            <w:pPr>
              <w:tabs>
                <w:tab w:val="left" w:pos="900"/>
              </w:tabs>
              <w:rPr>
                <w:color w:val="000000" w:themeColor="text1"/>
                <w:lang w:val="en-US"/>
              </w:rPr>
            </w:pPr>
          </w:p>
          <w:p w14:paraId="6C422F84" w14:textId="77777777" w:rsidR="000079D1" w:rsidRPr="000079D1" w:rsidRDefault="000079D1" w:rsidP="001609BB">
            <w:pPr>
              <w:tabs>
                <w:tab w:val="left" w:pos="900"/>
              </w:tabs>
              <w:rPr>
                <w:color w:val="000000" w:themeColor="text1"/>
                <w:lang w:val="en-US"/>
              </w:rPr>
            </w:pPr>
          </w:p>
        </w:tc>
      </w:tr>
      <w:tr w:rsidR="008D0BB6" w14:paraId="18F7BFBC" w14:textId="77777777" w:rsidTr="00584132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40ABC6D5" w14:textId="77777777" w:rsidR="008D0BB6" w:rsidRPr="008D0BB6" w:rsidRDefault="008D0BB6" w:rsidP="00584132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14:paraId="7383476A" w14:textId="77777777" w:rsidR="007C2CF9" w:rsidRDefault="007C2CF9" w:rsidP="007C2CF9">
      <w:pPr>
        <w:tabs>
          <w:tab w:val="left" w:pos="2010"/>
        </w:tabs>
        <w:rPr>
          <w:lang w:val="en-US"/>
        </w:rPr>
      </w:pPr>
    </w:p>
    <w:p w14:paraId="0E57AF96" w14:textId="77777777" w:rsidR="000079D1" w:rsidRDefault="000079D1" w:rsidP="007C2CF9">
      <w:pPr>
        <w:tabs>
          <w:tab w:val="left" w:pos="2010"/>
        </w:tabs>
        <w:rPr>
          <w:lang w:val="en-US"/>
        </w:rPr>
      </w:pPr>
    </w:p>
    <w:p w14:paraId="54F7CD8E" w14:textId="77777777" w:rsidR="000079D1" w:rsidRDefault="000079D1" w:rsidP="007C2CF9">
      <w:pPr>
        <w:tabs>
          <w:tab w:val="left" w:pos="2010"/>
        </w:tabs>
      </w:pPr>
    </w:p>
    <w:p w14:paraId="4195A60A" w14:textId="77777777" w:rsidR="00A502CE" w:rsidRPr="00A502CE" w:rsidRDefault="00A502CE" w:rsidP="007C2CF9">
      <w:pPr>
        <w:tabs>
          <w:tab w:val="left" w:pos="201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529"/>
      </w:tblGrid>
      <w:tr w:rsidR="007C2CF9" w14:paraId="64426282" w14:textId="77777777" w:rsidTr="00584132">
        <w:tc>
          <w:tcPr>
            <w:tcW w:w="11307" w:type="dxa"/>
            <w:gridSpan w:val="2"/>
          </w:tcPr>
          <w:p w14:paraId="250FA53A" w14:textId="77777777" w:rsidR="007C2CF9" w:rsidRDefault="00D158F1" w:rsidP="007C2CF9">
            <w:r w:rsidRPr="00D158F1">
              <w:rPr>
                <w:b/>
              </w:rPr>
              <w:lastRenderedPageBreak/>
              <w:t>Στ.</w:t>
            </w:r>
            <w:r>
              <w:t xml:space="preserve">  </w:t>
            </w:r>
            <w:r w:rsidR="007C2CF9">
              <w:t xml:space="preserve">Να βρείτε τις κοινές λύσεις </w:t>
            </w:r>
            <w:r w:rsidR="004E498C">
              <w:t xml:space="preserve">(αν υπάρχουν) </w:t>
            </w:r>
            <w:r w:rsidR="007C2CF9">
              <w:t>των ανισώσεων    – 3 – 2(χ + 1)</w:t>
            </w:r>
            <w:r w:rsidR="007C2CF9" w:rsidRPr="000E2CF5">
              <w:rPr>
                <w:position w:val="-4"/>
              </w:rPr>
              <w:object w:dxaOrig="200" w:dyaOrig="240" w14:anchorId="561C63BC">
                <v:shape id="_x0000_i1033" type="#_x0000_t75" style="width:7.2pt;height:14.4pt" o:ole="">
                  <v:imagedata r:id="rId24" o:title=""/>
                </v:shape>
                <o:OLEObject Type="Embed" ProgID="Equation.DSMT4" ShapeID="_x0000_i1033" DrawAspect="Content" ObjectID="_1645852263" r:id="rId25"/>
              </w:object>
            </w:r>
            <w:r w:rsidR="007C2CF9">
              <w:t>1  και  1</w:t>
            </w:r>
            <w:r w:rsidR="007C2CF9" w:rsidRPr="000E2CF5">
              <w:rPr>
                <w:position w:val="-4"/>
              </w:rPr>
              <w:object w:dxaOrig="200" w:dyaOrig="240" w14:anchorId="1A2AFA97">
                <v:shape id="_x0000_i1034" type="#_x0000_t75" style="width:7.2pt;height:14.4pt" o:ole="">
                  <v:imagedata r:id="rId26" o:title=""/>
                </v:shape>
                <o:OLEObject Type="Embed" ProgID="Equation.DSMT4" ShapeID="_x0000_i1034" DrawAspect="Content" ObjectID="_1645852264" r:id="rId27"/>
              </w:object>
            </w:r>
            <w:r w:rsidR="007C2CF9" w:rsidRPr="000E2CF5">
              <w:rPr>
                <w:position w:val="-24"/>
              </w:rPr>
              <w:object w:dxaOrig="620" w:dyaOrig="620" w14:anchorId="7DDC3DC8">
                <v:shape id="_x0000_i1035" type="#_x0000_t75" style="width:28.8pt;height:28.8pt" o:ole="">
                  <v:imagedata r:id="rId28" o:title=""/>
                </v:shape>
                <o:OLEObject Type="Embed" ProgID="Equation.DSMT4" ShapeID="_x0000_i1035" DrawAspect="Content" ObjectID="_1645852265" r:id="rId29"/>
              </w:object>
            </w:r>
            <w:r w:rsidR="007C2CF9">
              <w:t xml:space="preserve">  και να τις παραστήσετε στην ευθεία των αριθμών .</w:t>
            </w:r>
          </w:p>
        </w:tc>
      </w:tr>
      <w:tr w:rsidR="007C2CF9" w14:paraId="4AEDC256" w14:textId="77777777" w:rsidTr="00584132">
        <w:tc>
          <w:tcPr>
            <w:tcW w:w="5778" w:type="dxa"/>
          </w:tcPr>
          <w:p w14:paraId="61C9F728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1C1BA2E2" w14:textId="77777777" w:rsidR="007C2CF9" w:rsidRDefault="007C2CF9" w:rsidP="007C2CF9">
            <w:pPr>
              <w:tabs>
                <w:tab w:val="left" w:pos="900"/>
              </w:tabs>
              <w:jc w:val="center"/>
            </w:pPr>
            <w:r>
              <w:t>– 3 – 2(χ + 1)</w:t>
            </w:r>
            <w:r w:rsidRPr="000E2CF5">
              <w:rPr>
                <w:position w:val="-4"/>
              </w:rPr>
              <w:object w:dxaOrig="200" w:dyaOrig="240" w14:anchorId="053B1413">
                <v:shape id="_x0000_i1036" type="#_x0000_t75" style="width:7.2pt;height:14.4pt" o:ole="">
                  <v:imagedata r:id="rId24" o:title=""/>
                </v:shape>
                <o:OLEObject Type="Embed" ProgID="Equation.DSMT4" ShapeID="_x0000_i1036" DrawAspect="Content" ObjectID="_1645852266" r:id="rId30"/>
              </w:object>
            </w:r>
            <w:r>
              <w:t>1</w:t>
            </w:r>
          </w:p>
        </w:tc>
        <w:tc>
          <w:tcPr>
            <w:tcW w:w="5529" w:type="dxa"/>
          </w:tcPr>
          <w:p w14:paraId="6B447A69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3D1904D5" w14:textId="77777777" w:rsidR="007C2CF9" w:rsidRDefault="007C2CF9" w:rsidP="007C2CF9">
            <w:pPr>
              <w:tabs>
                <w:tab w:val="left" w:pos="900"/>
              </w:tabs>
              <w:jc w:val="center"/>
            </w:pPr>
            <w:r>
              <w:t>1</w:t>
            </w:r>
            <w:r w:rsidRPr="000E2CF5">
              <w:rPr>
                <w:position w:val="-4"/>
              </w:rPr>
              <w:object w:dxaOrig="200" w:dyaOrig="240" w14:anchorId="467DDE77">
                <v:shape id="_x0000_i1037" type="#_x0000_t75" style="width:7.2pt;height:14.4pt" o:ole="">
                  <v:imagedata r:id="rId26" o:title=""/>
                </v:shape>
                <o:OLEObject Type="Embed" ProgID="Equation.DSMT4" ShapeID="_x0000_i1037" DrawAspect="Content" ObjectID="_1645852267" r:id="rId31"/>
              </w:object>
            </w:r>
            <w:r w:rsidRPr="000E2CF5">
              <w:rPr>
                <w:position w:val="-24"/>
              </w:rPr>
              <w:object w:dxaOrig="620" w:dyaOrig="620" w14:anchorId="65CC5298">
                <v:shape id="_x0000_i1038" type="#_x0000_t75" style="width:28.8pt;height:28.8pt" o:ole="">
                  <v:imagedata r:id="rId28" o:title=""/>
                </v:shape>
                <o:OLEObject Type="Embed" ProgID="Equation.DSMT4" ShapeID="_x0000_i1038" DrawAspect="Content" ObjectID="_1645852268" r:id="rId32"/>
              </w:object>
            </w:r>
          </w:p>
          <w:p w14:paraId="03DB2E6F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0A90FDA4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775F4196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1C63FC7F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42DA6848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4FDF6B52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49250879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2CC2E213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4B67BDC1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65E7808F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7D3BD9EB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7C2402C1" w14:textId="77777777" w:rsidR="007C2CF9" w:rsidRDefault="007C2CF9" w:rsidP="007C2CF9">
            <w:pPr>
              <w:tabs>
                <w:tab w:val="left" w:pos="900"/>
              </w:tabs>
              <w:jc w:val="center"/>
            </w:pPr>
          </w:p>
          <w:p w14:paraId="0C8AA605" w14:textId="77777777" w:rsidR="004E498C" w:rsidRDefault="004E498C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3E0FC3B1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7DD327C7" w14:textId="77777777" w:rsid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28A9EC43" w14:textId="77777777" w:rsidR="000079D1" w:rsidRP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19D9A0A2" w14:textId="77777777" w:rsidR="001609BB" w:rsidRDefault="001609BB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  <w:p w14:paraId="4CF4159B" w14:textId="77777777" w:rsidR="000079D1" w:rsidRPr="000079D1" w:rsidRDefault="000079D1" w:rsidP="007C2CF9">
            <w:pPr>
              <w:tabs>
                <w:tab w:val="left" w:pos="900"/>
              </w:tabs>
              <w:jc w:val="center"/>
              <w:rPr>
                <w:lang w:val="en-US"/>
              </w:rPr>
            </w:pPr>
          </w:p>
        </w:tc>
      </w:tr>
      <w:tr w:rsidR="007C2CF9" w14:paraId="233AB425" w14:textId="77777777" w:rsidTr="00584132">
        <w:tc>
          <w:tcPr>
            <w:tcW w:w="11307" w:type="dxa"/>
            <w:gridSpan w:val="2"/>
          </w:tcPr>
          <w:p w14:paraId="1E452DB8" w14:textId="77777777" w:rsidR="007C2CF9" w:rsidRDefault="007C2CF9" w:rsidP="00584132">
            <w:pPr>
              <w:tabs>
                <w:tab w:val="left" w:pos="900"/>
              </w:tabs>
            </w:pPr>
          </w:p>
          <w:p w14:paraId="5EF7A277" w14:textId="77777777" w:rsidR="007C2CF9" w:rsidRDefault="007C2CF9" w:rsidP="00584132">
            <w:pPr>
              <w:tabs>
                <w:tab w:val="left" w:pos="900"/>
              </w:tabs>
            </w:pPr>
          </w:p>
          <w:p w14:paraId="5D209907" w14:textId="77777777" w:rsidR="004E498C" w:rsidRDefault="004E498C" w:rsidP="00584132">
            <w:pPr>
              <w:tabs>
                <w:tab w:val="left" w:pos="900"/>
              </w:tabs>
            </w:pPr>
          </w:p>
          <w:p w14:paraId="469B8DAA" w14:textId="77777777" w:rsidR="007C2CF9" w:rsidRDefault="004E498C" w:rsidP="004E498C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 wp14:anchorId="6A89897A" wp14:editId="396BFB9E">
                  <wp:extent cx="4524375" cy="403737"/>
                  <wp:effectExtent l="0" t="0" r="0" b="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9690B7" w14:textId="77777777" w:rsidR="001609BB" w:rsidRPr="004E498C" w:rsidRDefault="001609BB" w:rsidP="001609BB">
            <w:pPr>
              <w:tabs>
                <w:tab w:val="left" w:pos="900"/>
              </w:tabs>
              <w:rPr>
                <w:color w:val="000000" w:themeColor="text1"/>
              </w:rPr>
            </w:pPr>
          </w:p>
        </w:tc>
      </w:tr>
      <w:tr w:rsidR="008D0BB6" w14:paraId="7275BDBD" w14:textId="77777777" w:rsidTr="00584132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1E1DA5FE" w14:textId="77777777" w:rsidR="008D0BB6" w:rsidRPr="008D0BB6" w:rsidRDefault="008D0BB6" w:rsidP="00584132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</w:t>
            </w:r>
            <w:r w:rsidR="00AE2A12">
              <w:rPr>
                <w:sz w:val="16"/>
                <w:szCs w:val="16"/>
              </w:rPr>
              <w:t>μ. 3</w:t>
            </w:r>
            <w:r>
              <w:rPr>
                <w:sz w:val="16"/>
                <w:szCs w:val="16"/>
              </w:rPr>
              <w:t>)</w:t>
            </w:r>
          </w:p>
        </w:tc>
      </w:tr>
    </w:tbl>
    <w:p w14:paraId="29FCEBE8" w14:textId="77777777" w:rsidR="00D80E4D" w:rsidRDefault="00D80E4D" w:rsidP="007C2CF9">
      <w:pPr>
        <w:tabs>
          <w:tab w:val="left" w:pos="2010"/>
        </w:tabs>
        <w:rPr>
          <w:lang w:val="en-US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511"/>
        <w:gridCol w:w="5796"/>
      </w:tblGrid>
      <w:tr w:rsidR="000079D1" w14:paraId="0DBB1B6D" w14:textId="77777777" w:rsidTr="000079D1">
        <w:tc>
          <w:tcPr>
            <w:tcW w:w="11307" w:type="dxa"/>
            <w:gridSpan w:val="2"/>
            <w:vAlign w:val="center"/>
          </w:tcPr>
          <w:p w14:paraId="66F2DAA7" w14:textId="77777777" w:rsidR="000079D1" w:rsidRDefault="000079D1" w:rsidP="006A36FE">
            <w:pPr>
              <w:tabs>
                <w:tab w:val="left" w:pos="4575"/>
              </w:tabs>
              <w:rPr>
                <w:b/>
                <w:sz w:val="32"/>
                <w:szCs w:val="32"/>
              </w:rPr>
            </w:pPr>
            <w:r w:rsidRPr="000079D1">
              <w:rPr>
                <w:rFonts w:ascii="Calibri" w:hAnsi="Calibri" w:cs="Calibri"/>
                <w:b/>
                <w:sz w:val="24"/>
                <w:szCs w:val="24"/>
              </w:rPr>
              <w:t>Ζ.</w:t>
            </w:r>
            <w:r>
              <w:rPr>
                <w:rFonts w:ascii="Calibri" w:hAnsi="Calibri" w:cs="Calibri"/>
                <w:sz w:val="24"/>
                <w:szCs w:val="24"/>
              </w:rPr>
              <w:t xml:space="preserve">  Να λύσετε τις πιο κάτω ανισώσεις και να παραστήσετε γραφικά τις λύσεις τους.</w:t>
            </w:r>
          </w:p>
        </w:tc>
      </w:tr>
      <w:tr w:rsidR="000079D1" w14:paraId="4303220F" w14:textId="77777777" w:rsidTr="000079D1">
        <w:trPr>
          <w:trHeight w:val="1494"/>
        </w:trPr>
        <w:tc>
          <w:tcPr>
            <w:tcW w:w="5511" w:type="dxa"/>
          </w:tcPr>
          <w:p w14:paraId="5E17E782" w14:textId="77777777"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14:paraId="561947EF" w14:textId="77777777" w:rsidR="000079D1" w:rsidRDefault="000079D1" w:rsidP="006A36FE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3α</w:t>
            </w:r>
            <w:r w:rsidRPr="006E7241">
              <w:rPr>
                <w:position w:val="-4"/>
              </w:rPr>
              <w:object w:dxaOrig="200" w:dyaOrig="240" w14:anchorId="7EA09E42">
                <v:shape id="_x0000_i1039" type="#_x0000_t75" style="width:7.2pt;height:14.4pt" o:ole="">
                  <v:imagedata r:id="rId33" o:title=""/>
                </v:shape>
                <o:OLEObject Type="Embed" ProgID="Equation.DSMT4" ShapeID="_x0000_i1039" DrawAspect="Content" ObjectID="_1645852269" r:id="rId34"/>
              </w:object>
            </w:r>
            <w:r>
              <w:t>24</w:t>
            </w:r>
          </w:p>
          <w:p w14:paraId="22E97045" w14:textId="77777777" w:rsidR="000079D1" w:rsidRDefault="000079D1" w:rsidP="006A36FE">
            <w:pPr>
              <w:jc w:val="center"/>
            </w:pPr>
          </w:p>
          <w:p w14:paraId="7084D5BD" w14:textId="77777777" w:rsidR="000079D1" w:rsidRDefault="000079D1" w:rsidP="006A36FE">
            <w:pPr>
              <w:jc w:val="center"/>
            </w:pPr>
          </w:p>
          <w:p w14:paraId="3308A939" w14:textId="77777777" w:rsidR="000079D1" w:rsidRDefault="000079D1" w:rsidP="006A36FE">
            <w:pPr>
              <w:jc w:val="center"/>
            </w:pPr>
          </w:p>
          <w:p w14:paraId="6E50C965" w14:textId="77777777" w:rsidR="000079D1" w:rsidRDefault="000079D1" w:rsidP="006A36FE">
            <w:pPr>
              <w:jc w:val="center"/>
            </w:pPr>
          </w:p>
          <w:p w14:paraId="2C4B11CB" w14:textId="77777777" w:rsidR="000079D1" w:rsidRDefault="000079D1" w:rsidP="006A36FE"/>
          <w:p w14:paraId="56F65403" w14:textId="77777777" w:rsidR="000079D1" w:rsidRPr="000079D1" w:rsidRDefault="000079D1" w:rsidP="000079D1">
            <w:pPr>
              <w:jc w:val="center"/>
              <w:rPr>
                <w:lang w:val="en-US"/>
              </w:rPr>
            </w:pPr>
            <w:r w:rsidRPr="004B0F61">
              <w:rPr>
                <w:noProof/>
                <w:lang w:eastAsia="el-GR"/>
              </w:rPr>
              <w:drawing>
                <wp:inline distT="0" distB="0" distL="0" distR="0" wp14:anchorId="72E43D37" wp14:editId="390D4EE8">
                  <wp:extent cx="3181350" cy="261798"/>
                  <wp:effectExtent l="0" t="0" r="0" b="5080"/>
                  <wp:docPr id="122" name="Εικόνα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14:paraId="4301EAEE" w14:textId="77777777"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14:paraId="3B9E7F42" w14:textId="77777777" w:rsidR="000079D1" w:rsidRDefault="000079D1" w:rsidP="006A36FE">
            <w:pPr>
              <w:pStyle w:val="ListParagraph"/>
            </w:pPr>
            <w:r>
              <w:t xml:space="preserve">2χ </w:t>
            </w:r>
            <w:r w:rsidRPr="00CB700F">
              <w:rPr>
                <w:position w:val="-4"/>
              </w:rPr>
              <w:object w:dxaOrig="200" w:dyaOrig="240" w14:anchorId="4E98F1B9">
                <v:shape id="_x0000_i1040" type="#_x0000_t75" style="width:7.2pt;height:14.4pt" o:ole="">
                  <v:imagedata r:id="rId36" o:title=""/>
                </v:shape>
                <o:OLEObject Type="Embed" ProgID="Equation.DSMT4" ShapeID="_x0000_i1040" DrawAspect="Content" ObjectID="_1645852270" r:id="rId37"/>
              </w:object>
            </w:r>
            <w:r>
              <w:rPr>
                <w:position w:val="-4"/>
              </w:rPr>
              <w:t xml:space="preserve"> </w:t>
            </w:r>
            <w:r>
              <w:t>14</w:t>
            </w:r>
          </w:p>
          <w:p w14:paraId="4A84D5CD" w14:textId="77777777" w:rsidR="000079D1" w:rsidRDefault="000079D1" w:rsidP="006A36FE">
            <w:pPr>
              <w:jc w:val="center"/>
            </w:pPr>
          </w:p>
          <w:p w14:paraId="650AF69B" w14:textId="77777777" w:rsidR="000079D1" w:rsidRDefault="000079D1" w:rsidP="006A36FE">
            <w:pPr>
              <w:jc w:val="center"/>
            </w:pPr>
          </w:p>
          <w:p w14:paraId="70A3900B" w14:textId="77777777" w:rsidR="000079D1" w:rsidRDefault="000079D1" w:rsidP="006A36FE">
            <w:pPr>
              <w:jc w:val="center"/>
            </w:pPr>
          </w:p>
          <w:p w14:paraId="4DD9D9E0" w14:textId="77777777" w:rsidR="000079D1" w:rsidRDefault="000079D1" w:rsidP="006A36FE"/>
          <w:p w14:paraId="39884529" w14:textId="77777777" w:rsidR="000079D1" w:rsidRDefault="000079D1" w:rsidP="006A36FE">
            <w:pPr>
              <w:pStyle w:val="ListParagraph"/>
              <w:jc w:val="center"/>
            </w:pPr>
          </w:p>
          <w:p w14:paraId="3BD2071E" w14:textId="77777777" w:rsidR="000079D1" w:rsidRDefault="000079D1" w:rsidP="006A36FE">
            <w:pPr>
              <w:jc w:val="center"/>
            </w:pPr>
            <w:r w:rsidRPr="004B0F61">
              <w:rPr>
                <w:noProof/>
                <w:lang w:eastAsia="el-GR"/>
              </w:rPr>
              <w:drawing>
                <wp:inline distT="0" distB="0" distL="0" distR="0" wp14:anchorId="5C7E1F12" wp14:editId="6D7ADFB6">
                  <wp:extent cx="3181350" cy="261798"/>
                  <wp:effectExtent l="0" t="0" r="0" b="5080"/>
                  <wp:docPr id="97" name="Εικόνα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67DFD8" w14:textId="77777777" w:rsidR="000079D1" w:rsidRDefault="000079D1" w:rsidP="006A36FE">
            <w:pPr>
              <w:jc w:val="center"/>
            </w:pPr>
          </w:p>
        </w:tc>
      </w:tr>
      <w:tr w:rsidR="000079D1" w14:paraId="1447E7C5" w14:textId="77777777" w:rsidTr="000079D1">
        <w:trPr>
          <w:trHeight w:val="1494"/>
        </w:trPr>
        <w:tc>
          <w:tcPr>
            <w:tcW w:w="5511" w:type="dxa"/>
          </w:tcPr>
          <w:p w14:paraId="6A3E62F4" w14:textId="77777777"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14:paraId="76670BBF" w14:textId="77777777" w:rsidR="000079D1" w:rsidRDefault="000079D1" w:rsidP="006A36FE">
            <w:pPr>
              <w:tabs>
                <w:tab w:val="left" w:pos="1830"/>
              </w:tabs>
            </w:pPr>
            <w:r>
              <w:t xml:space="preserve">              0χ &gt; </w:t>
            </w: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5</w:t>
            </w:r>
          </w:p>
          <w:p w14:paraId="6A3A87CF" w14:textId="77777777" w:rsidR="000079D1" w:rsidRDefault="000079D1" w:rsidP="006A36FE">
            <w:pPr>
              <w:rPr>
                <w:lang w:val="en-US"/>
              </w:rPr>
            </w:pPr>
          </w:p>
          <w:p w14:paraId="6278FFEA" w14:textId="77777777" w:rsidR="000079D1" w:rsidRDefault="000079D1" w:rsidP="006A36FE">
            <w:pPr>
              <w:rPr>
                <w:lang w:val="en-US"/>
              </w:rPr>
            </w:pPr>
          </w:p>
          <w:p w14:paraId="56FEAD8A" w14:textId="77777777" w:rsidR="000079D1" w:rsidRDefault="000079D1" w:rsidP="006A36FE">
            <w:pPr>
              <w:rPr>
                <w:lang w:val="en-US"/>
              </w:rPr>
            </w:pPr>
          </w:p>
          <w:p w14:paraId="035478CE" w14:textId="77777777" w:rsidR="000079D1" w:rsidRDefault="000079D1" w:rsidP="006A36FE">
            <w:pPr>
              <w:rPr>
                <w:lang w:val="en-US"/>
              </w:rPr>
            </w:pPr>
          </w:p>
          <w:p w14:paraId="5AAB1900" w14:textId="77777777" w:rsidR="000079D1" w:rsidRDefault="000079D1" w:rsidP="006A36FE">
            <w:pPr>
              <w:rPr>
                <w:lang w:val="en-US"/>
              </w:rPr>
            </w:pPr>
          </w:p>
          <w:p w14:paraId="70EB0E9C" w14:textId="77777777" w:rsidR="000079D1" w:rsidRPr="000079D1" w:rsidRDefault="000079D1" w:rsidP="006A36FE">
            <w:pPr>
              <w:rPr>
                <w:lang w:val="en-US"/>
              </w:rPr>
            </w:pPr>
          </w:p>
          <w:p w14:paraId="049C5FF3" w14:textId="77777777" w:rsidR="000079D1" w:rsidRPr="006E7241" w:rsidRDefault="000079D1" w:rsidP="006A36FE">
            <w:pPr>
              <w:tabs>
                <w:tab w:val="left" w:pos="132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 wp14:anchorId="1DE531B8" wp14:editId="7CB12932">
                  <wp:extent cx="3181350" cy="261798"/>
                  <wp:effectExtent l="0" t="0" r="0" b="5080"/>
                  <wp:docPr id="120" name="Εικόνα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14:paraId="7E19A8B1" w14:textId="77777777" w:rsidR="000079D1" w:rsidRDefault="000079D1" w:rsidP="006A36FE">
            <w:pPr>
              <w:pStyle w:val="ListParagraph"/>
              <w:numPr>
                <w:ilvl w:val="0"/>
                <w:numId w:val="3"/>
              </w:numPr>
              <w:jc w:val="center"/>
            </w:pPr>
          </w:p>
          <w:p w14:paraId="39699014" w14:textId="77777777" w:rsidR="000079D1" w:rsidRDefault="000079D1" w:rsidP="000079D1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4ψ&gt;0</w:t>
            </w:r>
          </w:p>
          <w:p w14:paraId="21C919D2" w14:textId="77777777" w:rsidR="000079D1" w:rsidRDefault="000079D1" w:rsidP="006A36FE"/>
          <w:p w14:paraId="3AF05CDD" w14:textId="77777777"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32276061" w14:textId="77777777"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2BA937C4" w14:textId="77777777"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15CD1B78" w14:textId="77777777"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78A38615" w14:textId="77777777" w:rsid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345BDC60" w14:textId="77777777" w:rsidR="000079D1" w:rsidRDefault="000079D1" w:rsidP="006A36FE">
            <w:pPr>
              <w:tabs>
                <w:tab w:val="left" w:pos="138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 wp14:anchorId="33865CB3" wp14:editId="449F0A7B">
                  <wp:extent cx="3181350" cy="261798"/>
                  <wp:effectExtent l="0" t="0" r="0" b="5080"/>
                  <wp:docPr id="121" name="Εικόνα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221562" w14:textId="77777777" w:rsidR="000079D1" w:rsidRDefault="000079D1" w:rsidP="006A36FE">
            <w:pPr>
              <w:tabs>
                <w:tab w:val="left" w:pos="1380"/>
              </w:tabs>
            </w:pPr>
            <w:r>
              <w:t xml:space="preserve">   </w:t>
            </w:r>
          </w:p>
          <w:p w14:paraId="0D9B2786" w14:textId="77777777" w:rsidR="000079D1" w:rsidRPr="000079D1" w:rsidRDefault="000079D1" w:rsidP="006A36FE">
            <w:pPr>
              <w:tabs>
                <w:tab w:val="left" w:pos="1380"/>
              </w:tabs>
              <w:rPr>
                <w:lang w:val="en-US"/>
              </w:rPr>
            </w:pPr>
          </w:p>
        </w:tc>
      </w:tr>
      <w:tr w:rsidR="000079D1" w14:paraId="19E01FE7" w14:textId="77777777" w:rsidTr="006A36FE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25932ADD" w14:textId="77777777" w:rsidR="000079D1" w:rsidRPr="008D0BB6" w:rsidRDefault="000079D1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</w:rPr>
              <w:t>)</w:t>
            </w:r>
          </w:p>
        </w:tc>
      </w:tr>
    </w:tbl>
    <w:p w14:paraId="46349C90" w14:textId="77777777" w:rsidR="00D80E4D" w:rsidRDefault="00D80E4D" w:rsidP="007C2CF9">
      <w:pPr>
        <w:tabs>
          <w:tab w:val="left" w:pos="2010"/>
        </w:tabs>
        <w:rPr>
          <w:lang w:val="en-US"/>
        </w:rPr>
      </w:pPr>
    </w:p>
    <w:p w14:paraId="6B670A44" w14:textId="77777777" w:rsidR="00D80E4D" w:rsidRDefault="00D80E4D" w:rsidP="007C2CF9">
      <w:pPr>
        <w:tabs>
          <w:tab w:val="left" w:pos="2010"/>
        </w:tabs>
        <w:rPr>
          <w:lang w:val="en-US"/>
        </w:rPr>
      </w:pPr>
    </w:p>
    <w:p w14:paraId="6B01B741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3BE02FD3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22978B32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2AC3B2F7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30B5713E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3BC62440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3B698517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5A239507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221906EF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352BCD0D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6C663779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286B0F4D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2E36B7A5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042FF10A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3E3EB3AC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067F9951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68296502" w14:textId="77777777" w:rsidR="00323D81" w:rsidRDefault="00323D81" w:rsidP="007C2CF9">
      <w:pPr>
        <w:tabs>
          <w:tab w:val="left" w:pos="2010"/>
        </w:tabs>
        <w:rPr>
          <w:lang w:val="en-US"/>
        </w:rPr>
      </w:pPr>
    </w:p>
    <w:p w14:paraId="1714DA7E" w14:textId="77777777" w:rsidR="002D1939" w:rsidRDefault="002D1939" w:rsidP="002D1939">
      <w:pPr>
        <w:rPr>
          <w:lang w:val="en-US"/>
        </w:rPr>
      </w:pPr>
    </w:p>
    <w:p w14:paraId="160EC24F" w14:textId="77777777" w:rsidR="00323D81" w:rsidRDefault="00323D81" w:rsidP="002D1939">
      <w:pPr>
        <w:rPr>
          <w:lang w:val="en-US"/>
        </w:rPr>
      </w:pPr>
    </w:p>
    <w:p w14:paraId="4F40FC75" w14:textId="77777777" w:rsidR="00323D81" w:rsidRDefault="00323D81" w:rsidP="002D1939"/>
    <w:p w14:paraId="0B21F158" w14:textId="77777777" w:rsidR="000079D1" w:rsidRDefault="000079D1" w:rsidP="002D1939"/>
    <w:p w14:paraId="30347278" w14:textId="77777777" w:rsidR="000079D1" w:rsidRDefault="000079D1" w:rsidP="002D1939"/>
    <w:p w14:paraId="67183398" w14:textId="77777777" w:rsidR="000079D1" w:rsidRDefault="000079D1" w:rsidP="002D1939"/>
    <w:p w14:paraId="26802B6E" w14:textId="77777777" w:rsidR="000079D1" w:rsidRDefault="000079D1" w:rsidP="002D1939"/>
    <w:p w14:paraId="1E0EF34E" w14:textId="77777777" w:rsidR="000079D1" w:rsidRDefault="000079D1" w:rsidP="002D1939"/>
    <w:p w14:paraId="3E98B0BB" w14:textId="77777777" w:rsidR="000079D1" w:rsidRDefault="000079D1" w:rsidP="002D1939"/>
    <w:p w14:paraId="02C0D506" w14:textId="77777777" w:rsidR="000079D1" w:rsidRDefault="000079D1" w:rsidP="002D1939"/>
    <w:p w14:paraId="3AB8E78D" w14:textId="77777777" w:rsidR="000079D1" w:rsidRDefault="000079D1" w:rsidP="002D1939"/>
    <w:p w14:paraId="6297D1AF" w14:textId="77777777" w:rsidR="000079D1" w:rsidRDefault="000079D1" w:rsidP="002D1939"/>
    <w:p w14:paraId="7553FFA9" w14:textId="77777777" w:rsidR="000079D1" w:rsidRDefault="000079D1" w:rsidP="002D1939"/>
    <w:p w14:paraId="3283F579" w14:textId="77777777" w:rsidR="000079D1" w:rsidRDefault="000079D1" w:rsidP="002D1939"/>
    <w:p w14:paraId="0B6CFF33" w14:textId="77777777" w:rsidR="000079D1" w:rsidRDefault="000079D1" w:rsidP="002D1939"/>
    <w:p w14:paraId="6F86EBA4" w14:textId="77777777" w:rsidR="000079D1" w:rsidRDefault="000079D1" w:rsidP="002D1939"/>
    <w:p w14:paraId="260AE18D" w14:textId="77777777" w:rsidR="002231E0" w:rsidRDefault="002231E0" w:rsidP="002D1939"/>
    <w:p w14:paraId="0A7B9227" w14:textId="77777777" w:rsidR="002231E0" w:rsidRPr="000079D1" w:rsidRDefault="002231E0" w:rsidP="002D193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07"/>
      </w:tblGrid>
      <w:tr w:rsidR="002D1939" w:rsidRPr="00B94CEF" w14:paraId="7DD0DD28" w14:textId="77777777" w:rsidTr="00821A77">
        <w:tc>
          <w:tcPr>
            <w:tcW w:w="11307" w:type="dxa"/>
          </w:tcPr>
          <w:p w14:paraId="41A290EC" w14:textId="77777777" w:rsidR="002D1939" w:rsidRPr="00B94CEF" w:rsidRDefault="002D1939" w:rsidP="008D6877">
            <w:pPr>
              <w:jc w:val="center"/>
            </w:pPr>
            <w:r>
              <w:rPr>
                <w:b/>
                <w:bCs/>
              </w:rPr>
              <w:t xml:space="preserve">                     </w:t>
            </w:r>
            <w:r w:rsidR="00A20C41">
              <w:rPr>
                <w:b/>
                <w:bCs/>
              </w:rPr>
              <w:t xml:space="preserve">                      </w:t>
            </w:r>
            <w:r>
              <w:rPr>
                <w:b/>
                <w:bCs/>
              </w:rPr>
              <w:t xml:space="preserve"> </w:t>
            </w:r>
            <w:r w:rsidRPr="00B94CEF">
              <w:rPr>
                <w:b/>
                <w:bCs/>
              </w:rPr>
              <w:t xml:space="preserve">Διαγώνισμα </w:t>
            </w:r>
            <w:r w:rsidRPr="00B94CEF">
              <w:t xml:space="preserve">στα μαθηματικά Α΄ Γυμνασίου      </w:t>
            </w:r>
            <w:r w:rsidRPr="00B94CEF">
              <w:tab/>
            </w:r>
            <w:r>
              <w:t xml:space="preserve">           </w:t>
            </w:r>
            <w:r w:rsidR="00A20C41">
              <w:t xml:space="preserve">                     </w:t>
            </w:r>
            <w:r>
              <w:t xml:space="preserve"> </w:t>
            </w:r>
            <w:r w:rsidR="001609BB">
              <w:t>Ομάδα Β</w:t>
            </w:r>
            <w:r>
              <w:t xml:space="preserve">                                                 </w:t>
            </w:r>
          </w:p>
          <w:p w14:paraId="149E94C4" w14:textId="77777777" w:rsidR="002D1939" w:rsidRPr="00B94CEF" w:rsidRDefault="002D1939" w:rsidP="008D6877">
            <w:r w:rsidRPr="00B94CEF">
              <w:t xml:space="preserve">Ονομ/μο :…………………………………………………………………………….           Τμήμα:….            </w:t>
            </w:r>
            <w:r w:rsidRPr="00B94CEF">
              <w:rPr>
                <w:u w:val="single"/>
              </w:rPr>
              <w:t>Βαθμός</w:t>
            </w:r>
            <w:r w:rsidRPr="00B94CEF">
              <w:t xml:space="preserve"> …………………………………….      </w:t>
            </w:r>
          </w:p>
          <w:p w14:paraId="22BDCD51" w14:textId="77777777" w:rsidR="002D1939" w:rsidRPr="00B94CEF" w:rsidRDefault="002D1939" w:rsidP="008D6877">
            <w:r w:rsidRPr="00B94CEF">
              <w:t xml:space="preserve">Ημερομηνία:  ……/……/……                         Διάρκεια : 45΄                                        </w:t>
            </w:r>
            <w:r w:rsidRPr="00B94CEF">
              <w:rPr>
                <w:u w:val="single"/>
              </w:rPr>
              <w:t>Υπ. Καθηγητή</w:t>
            </w:r>
            <w:r w:rsidRPr="00B94CEF">
              <w:t xml:space="preserve"> …………………………........…</w:t>
            </w:r>
          </w:p>
          <w:p w14:paraId="667A530C" w14:textId="77777777" w:rsidR="002D1939" w:rsidRPr="00B94CEF" w:rsidRDefault="002D1939" w:rsidP="008D6877">
            <w:r w:rsidRPr="00B94CEF">
              <w:t xml:space="preserve"> Ενότητα:</w:t>
            </w:r>
            <w:r>
              <w:t xml:space="preserve">   Διερεύνηση εξίσωσης Α΄βαθμού - Ανισώσεις </w:t>
            </w:r>
            <w:r w:rsidRPr="00B94CEF">
              <w:t xml:space="preserve">                                    </w:t>
            </w:r>
            <w:r w:rsidRPr="00B94CEF">
              <w:rPr>
                <w:u w:val="single"/>
              </w:rPr>
              <w:t>Υπ. Κηδεμόνα</w:t>
            </w:r>
            <w:r w:rsidRPr="00B94CEF">
              <w:t xml:space="preserve"> ………………………………….</w:t>
            </w:r>
          </w:p>
        </w:tc>
      </w:tr>
    </w:tbl>
    <w:p w14:paraId="50C133A7" w14:textId="77777777" w:rsidR="002D1939" w:rsidRPr="000E2CF5" w:rsidRDefault="002D1939" w:rsidP="002D1939">
      <w:pPr>
        <w:spacing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2551"/>
        <w:gridCol w:w="284"/>
        <w:gridCol w:w="2835"/>
        <w:gridCol w:w="2835"/>
      </w:tblGrid>
      <w:tr w:rsidR="002D1939" w14:paraId="2F1BB0A8" w14:textId="77777777" w:rsidTr="008D6877">
        <w:tc>
          <w:tcPr>
            <w:tcW w:w="11307" w:type="dxa"/>
            <w:gridSpan w:val="5"/>
            <w:vAlign w:val="center"/>
          </w:tcPr>
          <w:p w14:paraId="1EE76BB5" w14:textId="77777777" w:rsidR="002D1939" w:rsidRDefault="002D1939" w:rsidP="008D6877">
            <w:r w:rsidRPr="00A53508">
              <w:rPr>
                <w:b/>
              </w:rPr>
              <w:t>Α.</w:t>
            </w:r>
            <w:r>
              <w:t xml:space="preserve">  Να επιλέξετε τη σωστή απάντηση ,βάζοντας σε κύκλο τη σωστή απάντηση  σε καθεμία από τις παρακάτω  ερωτήσεις.</w:t>
            </w:r>
          </w:p>
        </w:tc>
      </w:tr>
      <w:tr w:rsidR="002D1939" w14:paraId="1B972C24" w14:textId="77777777" w:rsidTr="008D6877">
        <w:tc>
          <w:tcPr>
            <w:tcW w:w="2802" w:type="dxa"/>
            <w:vMerge w:val="restart"/>
          </w:tcPr>
          <w:p w14:paraId="5454F5D2" w14:textId="77777777"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1.</w:t>
            </w:r>
          </w:p>
          <w:p w14:paraId="5A675C7E" w14:textId="77777777" w:rsidR="002D1939" w:rsidRDefault="002D1939" w:rsidP="008D6877">
            <w:pPr>
              <w:jc w:val="center"/>
            </w:pPr>
          </w:p>
          <w:p w14:paraId="4A543A7E" w14:textId="77777777" w:rsidR="002D1939" w:rsidRDefault="002D1939" w:rsidP="008D6877">
            <w:pPr>
              <w:jc w:val="center"/>
            </w:pPr>
            <w:r>
              <w:t>Η ανίσωση   5χ &gt; 3χ  :</w:t>
            </w:r>
          </w:p>
          <w:p w14:paraId="1C54E31F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7F99CC96" w14:textId="77777777" w:rsidR="002D1939" w:rsidRDefault="002D1939" w:rsidP="008D6877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14:paraId="4A4A9CC3" w14:textId="77777777"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2B6CD1DD" w14:textId="77777777"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2.</w:t>
            </w:r>
          </w:p>
          <w:p w14:paraId="08BBC9C7" w14:textId="77777777" w:rsidR="002D1939" w:rsidRDefault="002D1939" w:rsidP="008D6877"/>
          <w:p w14:paraId="27389D81" w14:textId="77777777" w:rsidR="002D1939" w:rsidRDefault="002D1939" w:rsidP="008D6877">
            <w:r>
              <w:t>Η ανίσωση  – χ &lt;</w:t>
            </w:r>
            <w:r>
              <w:rPr>
                <w:lang w:val="en-US"/>
              </w:rPr>
              <w:t xml:space="preserve"> </w:t>
            </w:r>
            <w:r>
              <w:t>χ  :</w:t>
            </w:r>
          </w:p>
          <w:p w14:paraId="41FF18E8" w14:textId="77777777" w:rsidR="002D1939" w:rsidRDefault="002D1939" w:rsidP="008D6877"/>
        </w:tc>
        <w:tc>
          <w:tcPr>
            <w:tcW w:w="2835" w:type="dxa"/>
          </w:tcPr>
          <w:p w14:paraId="726B5B36" w14:textId="77777777" w:rsidR="002D1939" w:rsidRDefault="002D1939" w:rsidP="008D6877">
            <w:r>
              <w:t xml:space="preserve">Α.  είναι αδύνατη </w:t>
            </w:r>
          </w:p>
        </w:tc>
      </w:tr>
      <w:tr w:rsidR="002D1939" w14:paraId="63C84388" w14:textId="77777777" w:rsidTr="008D6877">
        <w:tc>
          <w:tcPr>
            <w:tcW w:w="2802" w:type="dxa"/>
            <w:vMerge/>
            <w:vAlign w:val="center"/>
          </w:tcPr>
          <w:p w14:paraId="11852EEF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3D662FBC" w14:textId="77777777" w:rsidR="002D1939" w:rsidRDefault="002D1939" w:rsidP="008D6877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14421FE2" w14:textId="77777777"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14:paraId="47CDD9BF" w14:textId="77777777" w:rsidR="002D1939" w:rsidRDefault="002D1939" w:rsidP="008D6877"/>
        </w:tc>
        <w:tc>
          <w:tcPr>
            <w:tcW w:w="2835" w:type="dxa"/>
          </w:tcPr>
          <w:p w14:paraId="3F275A84" w14:textId="77777777" w:rsidR="002D1939" w:rsidRDefault="002D1939" w:rsidP="008D6877">
            <w:r>
              <w:t xml:space="preserve">Β.  είναι αόριστη </w:t>
            </w:r>
          </w:p>
        </w:tc>
      </w:tr>
      <w:tr w:rsidR="002D1939" w14:paraId="265845A1" w14:textId="77777777" w:rsidTr="008D6877">
        <w:tc>
          <w:tcPr>
            <w:tcW w:w="2802" w:type="dxa"/>
            <w:vMerge/>
            <w:vAlign w:val="center"/>
          </w:tcPr>
          <w:p w14:paraId="14D3A07C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15C073FD" w14:textId="77777777" w:rsidR="002D1939" w:rsidRDefault="002D1939" w:rsidP="008D6877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132E7A91" w14:textId="77777777"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14:paraId="7920D55A" w14:textId="77777777" w:rsidR="002D1939" w:rsidRDefault="002D1939" w:rsidP="008D6877"/>
        </w:tc>
        <w:tc>
          <w:tcPr>
            <w:tcW w:w="2835" w:type="dxa"/>
          </w:tcPr>
          <w:p w14:paraId="7BA5E53D" w14:textId="77777777" w:rsidR="002D1939" w:rsidRDefault="002D1939" w:rsidP="008D6877">
            <w:r>
              <w:t>Γ.  έχει λύσεις  χ &gt; 0</w:t>
            </w:r>
          </w:p>
        </w:tc>
      </w:tr>
      <w:tr w:rsidR="002D1939" w14:paraId="768090CC" w14:textId="77777777" w:rsidTr="008D6877">
        <w:trPr>
          <w:trHeight w:val="305"/>
        </w:trPr>
        <w:tc>
          <w:tcPr>
            <w:tcW w:w="2802" w:type="dxa"/>
            <w:vMerge/>
            <w:vAlign w:val="center"/>
          </w:tcPr>
          <w:p w14:paraId="2373FDB1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33D83EBA" w14:textId="77777777" w:rsidR="002D1939" w:rsidRDefault="002D1939" w:rsidP="008D6877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09EB2DBB" w14:textId="77777777"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/>
            <w:vAlign w:val="center"/>
          </w:tcPr>
          <w:p w14:paraId="1E460F57" w14:textId="77777777" w:rsidR="002D1939" w:rsidRDefault="002D1939" w:rsidP="008D6877"/>
        </w:tc>
        <w:tc>
          <w:tcPr>
            <w:tcW w:w="2835" w:type="dxa"/>
          </w:tcPr>
          <w:p w14:paraId="00C73D1F" w14:textId="77777777" w:rsidR="002D1939" w:rsidRDefault="002D1939" w:rsidP="008D6877">
            <w:r>
              <w:t xml:space="preserve">Δ. έχει λύσεις  χ &lt; 0 </w:t>
            </w:r>
          </w:p>
        </w:tc>
      </w:tr>
      <w:tr w:rsidR="002D1939" w:rsidRPr="00D158F1" w14:paraId="52CF22E8" w14:textId="77777777" w:rsidTr="008D6877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14:paraId="3D3FC757" w14:textId="77777777" w:rsidR="002D1939" w:rsidRPr="00D158F1" w:rsidRDefault="002D1939" w:rsidP="008D6877">
            <w:pPr>
              <w:rPr>
                <w:sz w:val="8"/>
                <w:szCs w:val="8"/>
              </w:rPr>
            </w:pPr>
          </w:p>
        </w:tc>
      </w:tr>
      <w:tr w:rsidR="002D1939" w14:paraId="1EBFAFE8" w14:textId="77777777" w:rsidTr="008D6877">
        <w:tc>
          <w:tcPr>
            <w:tcW w:w="2802" w:type="dxa"/>
            <w:vMerge w:val="restart"/>
            <w:vAlign w:val="center"/>
          </w:tcPr>
          <w:p w14:paraId="6F7AF100" w14:textId="77777777"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3.</w:t>
            </w:r>
          </w:p>
          <w:p w14:paraId="5A7C7B38" w14:textId="77777777" w:rsidR="002D1939" w:rsidRDefault="002D1939" w:rsidP="008D6877">
            <w:pPr>
              <w:jc w:val="center"/>
            </w:pPr>
          </w:p>
          <w:p w14:paraId="748FF4AC" w14:textId="77777777" w:rsidR="002D1939" w:rsidRDefault="002D1939" w:rsidP="008D6877">
            <w:r>
              <w:t>Η ανίσωση   –</w:t>
            </w:r>
            <w:r w:rsidR="001609BB">
              <w:t>χ &lt; –1 –</w:t>
            </w:r>
            <w:r>
              <w:t xml:space="preserve"> χ  :</w:t>
            </w:r>
          </w:p>
          <w:p w14:paraId="51AA68D0" w14:textId="77777777" w:rsidR="002D1939" w:rsidRDefault="002D1939" w:rsidP="008D6877"/>
        </w:tc>
        <w:tc>
          <w:tcPr>
            <w:tcW w:w="2551" w:type="dxa"/>
          </w:tcPr>
          <w:p w14:paraId="1183D6FF" w14:textId="77777777" w:rsidR="002D1939" w:rsidRDefault="002D1939" w:rsidP="008D6877">
            <w:r>
              <w:t xml:space="preserve">Α.  είναι αδύνατη </w:t>
            </w:r>
          </w:p>
        </w:tc>
        <w:tc>
          <w:tcPr>
            <w:tcW w:w="284" w:type="dxa"/>
            <w:vMerge w:val="restart"/>
            <w:shd w:val="clear" w:color="auto" w:fill="BFBFBF" w:themeFill="background1" w:themeFillShade="BF"/>
          </w:tcPr>
          <w:p w14:paraId="09DBA98A" w14:textId="77777777" w:rsidR="002D1939" w:rsidRPr="00B94CEF" w:rsidRDefault="002D1939" w:rsidP="008D6877">
            <w:pPr>
              <w:rPr>
                <w:sz w:val="16"/>
                <w:szCs w:val="16"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4B03CFC0" w14:textId="77777777" w:rsidR="002D1939" w:rsidRPr="00B94CEF" w:rsidRDefault="002D1939" w:rsidP="008D6877">
            <w:pPr>
              <w:jc w:val="center"/>
              <w:rPr>
                <w:b/>
              </w:rPr>
            </w:pPr>
            <w:r w:rsidRPr="00B94CEF">
              <w:rPr>
                <w:b/>
              </w:rPr>
              <w:t>4.</w:t>
            </w:r>
          </w:p>
          <w:p w14:paraId="6C45D090" w14:textId="77777777" w:rsidR="002D1939" w:rsidRDefault="002D1939" w:rsidP="008D6877">
            <w:pPr>
              <w:jc w:val="center"/>
            </w:pPr>
          </w:p>
          <w:p w14:paraId="4D5F2005" w14:textId="77777777" w:rsidR="002D1939" w:rsidRDefault="002D1939" w:rsidP="008D6877">
            <w:r>
              <w:t>Η ανίσωση   –4χ &lt;</w:t>
            </w:r>
            <w:r w:rsidR="001609BB">
              <w:t>3</w:t>
            </w:r>
            <w:r>
              <w:t xml:space="preserve"> –</w:t>
            </w:r>
            <w:r w:rsidR="001609BB">
              <w:t>4</w:t>
            </w:r>
            <w:r>
              <w:rPr>
                <w:lang w:val="en-US"/>
              </w:rPr>
              <w:t xml:space="preserve"> </w:t>
            </w:r>
            <w:r>
              <w:t>χ  :</w:t>
            </w:r>
          </w:p>
          <w:p w14:paraId="555C3575" w14:textId="77777777" w:rsidR="002D1939" w:rsidRDefault="002D1939" w:rsidP="008D6877">
            <w:pPr>
              <w:jc w:val="center"/>
            </w:pPr>
          </w:p>
        </w:tc>
        <w:tc>
          <w:tcPr>
            <w:tcW w:w="2835" w:type="dxa"/>
          </w:tcPr>
          <w:p w14:paraId="4D7BBAF2" w14:textId="77777777" w:rsidR="002D1939" w:rsidRDefault="002D1939" w:rsidP="008D6877">
            <w:r>
              <w:t xml:space="preserve">Α.  είναι αδύνατη </w:t>
            </w:r>
          </w:p>
        </w:tc>
      </w:tr>
      <w:tr w:rsidR="002D1939" w14:paraId="7CC68266" w14:textId="77777777" w:rsidTr="008D6877">
        <w:tc>
          <w:tcPr>
            <w:tcW w:w="2802" w:type="dxa"/>
            <w:vMerge/>
            <w:vAlign w:val="center"/>
          </w:tcPr>
          <w:p w14:paraId="3ACC1087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41A2DC31" w14:textId="77777777" w:rsidR="002D1939" w:rsidRDefault="002D1939" w:rsidP="008D6877">
            <w:r>
              <w:t xml:space="preserve">Β.  είναι αόριστη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1FE612C7" w14:textId="77777777" w:rsidR="002D1939" w:rsidRDefault="002D1939" w:rsidP="008D6877"/>
        </w:tc>
        <w:tc>
          <w:tcPr>
            <w:tcW w:w="2835" w:type="dxa"/>
            <w:vMerge/>
            <w:vAlign w:val="center"/>
          </w:tcPr>
          <w:p w14:paraId="586B2100" w14:textId="77777777" w:rsidR="002D1939" w:rsidRDefault="002D1939" w:rsidP="008D6877"/>
        </w:tc>
        <w:tc>
          <w:tcPr>
            <w:tcW w:w="2835" w:type="dxa"/>
          </w:tcPr>
          <w:p w14:paraId="20DDEC7F" w14:textId="77777777" w:rsidR="002D1939" w:rsidRDefault="002D1939" w:rsidP="008D6877">
            <w:r>
              <w:t xml:space="preserve">Β.  είναι αόριστη </w:t>
            </w:r>
          </w:p>
        </w:tc>
      </w:tr>
      <w:tr w:rsidR="002D1939" w14:paraId="25E30B8F" w14:textId="77777777" w:rsidTr="008D6877">
        <w:tc>
          <w:tcPr>
            <w:tcW w:w="2802" w:type="dxa"/>
            <w:vMerge/>
            <w:vAlign w:val="center"/>
          </w:tcPr>
          <w:p w14:paraId="66858115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2AB5F08D" w14:textId="77777777" w:rsidR="002D1939" w:rsidRDefault="002D1939" w:rsidP="008D6877">
            <w:r>
              <w:t>Γ.  έχει λύσεις  χ &gt; 0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20DA169C" w14:textId="77777777" w:rsidR="002D1939" w:rsidRDefault="002D1939" w:rsidP="008D6877"/>
        </w:tc>
        <w:tc>
          <w:tcPr>
            <w:tcW w:w="2835" w:type="dxa"/>
            <w:vMerge/>
            <w:vAlign w:val="center"/>
          </w:tcPr>
          <w:p w14:paraId="69A219CA" w14:textId="77777777" w:rsidR="002D1939" w:rsidRDefault="002D1939" w:rsidP="008D6877"/>
        </w:tc>
        <w:tc>
          <w:tcPr>
            <w:tcW w:w="2835" w:type="dxa"/>
          </w:tcPr>
          <w:p w14:paraId="0AC4404A" w14:textId="77777777" w:rsidR="002D1939" w:rsidRDefault="002D1939" w:rsidP="008D6877">
            <w:r>
              <w:t>Γ.  έχει λύσεις  χ &gt; 0</w:t>
            </w:r>
          </w:p>
        </w:tc>
      </w:tr>
      <w:tr w:rsidR="002D1939" w14:paraId="3A81E4C8" w14:textId="77777777" w:rsidTr="008D6877">
        <w:tc>
          <w:tcPr>
            <w:tcW w:w="2802" w:type="dxa"/>
            <w:vMerge/>
            <w:vAlign w:val="center"/>
          </w:tcPr>
          <w:p w14:paraId="123F3B07" w14:textId="77777777" w:rsidR="002D1939" w:rsidRDefault="002D1939" w:rsidP="008D6877">
            <w:pPr>
              <w:jc w:val="center"/>
            </w:pPr>
          </w:p>
        </w:tc>
        <w:tc>
          <w:tcPr>
            <w:tcW w:w="2551" w:type="dxa"/>
          </w:tcPr>
          <w:p w14:paraId="1EC8395C" w14:textId="77777777" w:rsidR="002D1939" w:rsidRDefault="002D1939" w:rsidP="008D6877">
            <w:r>
              <w:t xml:space="preserve">Δ. έχει λύσεις  χ &lt; 0 </w:t>
            </w:r>
          </w:p>
        </w:tc>
        <w:tc>
          <w:tcPr>
            <w:tcW w:w="284" w:type="dxa"/>
            <w:vMerge/>
            <w:shd w:val="clear" w:color="auto" w:fill="BFBFBF" w:themeFill="background1" w:themeFillShade="BF"/>
          </w:tcPr>
          <w:p w14:paraId="024D52A5" w14:textId="77777777" w:rsidR="002D1939" w:rsidRDefault="002D1939" w:rsidP="008D6877"/>
        </w:tc>
        <w:tc>
          <w:tcPr>
            <w:tcW w:w="2835" w:type="dxa"/>
            <w:vMerge/>
            <w:vAlign w:val="center"/>
          </w:tcPr>
          <w:p w14:paraId="6B683DB5" w14:textId="77777777" w:rsidR="002D1939" w:rsidRDefault="002D1939" w:rsidP="008D6877"/>
        </w:tc>
        <w:tc>
          <w:tcPr>
            <w:tcW w:w="2835" w:type="dxa"/>
          </w:tcPr>
          <w:p w14:paraId="19144AAF" w14:textId="77777777" w:rsidR="002D1939" w:rsidRDefault="002D1939" w:rsidP="008D6877">
            <w:r>
              <w:t xml:space="preserve">Δ. έχει λύσεις  χ &lt; 0 </w:t>
            </w:r>
          </w:p>
        </w:tc>
      </w:tr>
      <w:tr w:rsidR="00D158F1" w:rsidRPr="00D158F1" w14:paraId="4313AB60" w14:textId="77777777" w:rsidTr="00D40DF0">
        <w:tc>
          <w:tcPr>
            <w:tcW w:w="11307" w:type="dxa"/>
            <w:gridSpan w:val="5"/>
            <w:shd w:val="clear" w:color="auto" w:fill="BFBFBF" w:themeFill="background1" w:themeFillShade="BF"/>
            <w:vAlign w:val="center"/>
          </w:tcPr>
          <w:p w14:paraId="243291E4" w14:textId="77777777" w:rsidR="00D158F1" w:rsidRPr="00D158F1" w:rsidRDefault="00D158F1" w:rsidP="00D40DF0">
            <w:pPr>
              <w:rPr>
                <w:sz w:val="8"/>
                <w:szCs w:val="8"/>
              </w:rPr>
            </w:pPr>
          </w:p>
        </w:tc>
      </w:tr>
      <w:tr w:rsidR="002D1939" w14:paraId="6F0B4674" w14:textId="77777777" w:rsidTr="000079D1">
        <w:tc>
          <w:tcPr>
            <w:tcW w:w="2802" w:type="dxa"/>
            <w:vMerge w:val="restart"/>
          </w:tcPr>
          <w:p w14:paraId="64A249A8" w14:textId="77777777" w:rsidR="000079D1" w:rsidRDefault="000079D1" w:rsidP="000079D1">
            <w:pPr>
              <w:jc w:val="center"/>
              <w:rPr>
                <w:b/>
              </w:rPr>
            </w:pPr>
            <w:r w:rsidRPr="000079D1">
              <w:rPr>
                <w:b/>
              </w:rPr>
              <w:t>5.</w:t>
            </w:r>
          </w:p>
          <w:p w14:paraId="40F08C52" w14:textId="77777777" w:rsidR="000079D1" w:rsidRPr="000079D1" w:rsidRDefault="000079D1" w:rsidP="000079D1">
            <w:pPr>
              <w:jc w:val="center"/>
              <w:rPr>
                <w:sz w:val="16"/>
                <w:szCs w:val="16"/>
              </w:rPr>
            </w:pPr>
          </w:p>
          <w:p w14:paraId="6743FAE8" w14:textId="77777777" w:rsidR="002D1939" w:rsidRDefault="002D1939" w:rsidP="000079D1">
            <w:pPr>
              <w:jc w:val="center"/>
            </w:pPr>
            <w:r>
              <w:t>Η εξίσωση (α – 2)χ =5 έχει μοναδική λύση:</w:t>
            </w:r>
          </w:p>
        </w:tc>
        <w:tc>
          <w:tcPr>
            <w:tcW w:w="2551" w:type="dxa"/>
          </w:tcPr>
          <w:p w14:paraId="35FD7D4F" w14:textId="77777777" w:rsidR="002D1939" w:rsidRDefault="002D1939" w:rsidP="000079D1">
            <w:r>
              <w:t>Α.  όταν  α = 2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14:paraId="58BD102C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  <w:vMerge w:val="restart"/>
          </w:tcPr>
          <w:p w14:paraId="682244F8" w14:textId="77777777" w:rsidR="000079D1" w:rsidRPr="000079D1" w:rsidRDefault="000079D1" w:rsidP="000079D1">
            <w:pPr>
              <w:jc w:val="center"/>
              <w:rPr>
                <w:b/>
              </w:rPr>
            </w:pPr>
            <w:r w:rsidRPr="000079D1">
              <w:rPr>
                <w:b/>
              </w:rPr>
              <w:t>6.</w:t>
            </w:r>
          </w:p>
          <w:p w14:paraId="05BCC7E5" w14:textId="77777777" w:rsidR="000079D1" w:rsidRDefault="000079D1" w:rsidP="000079D1">
            <w:pPr>
              <w:jc w:val="center"/>
            </w:pPr>
          </w:p>
          <w:p w14:paraId="364D61F3" w14:textId="77777777" w:rsidR="002D1939" w:rsidRDefault="002D1939" w:rsidP="000079D1">
            <w:pPr>
              <w:jc w:val="center"/>
            </w:pPr>
            <w:r>
              <w:t>Η εξίσωση (λ– 1)χ =0</w:t>
            </w:r>
          </w:p>
        </w:tc>
        <w:tc>
          <w:tcPr>
            <w:tcW w:w="2835" w:type="dxa"/>
          </w:tcPr>
          <w:p w14:paraId="51B3853D" w14:textId="77777777" w:rsidR="002D1939" w:rsidRDefault="002D1939" w:rsidP="000079D1">
            <w:r>
              <w:t>Α.  είναι αόριστη αν  λ = 1</w:t>
            </w:r>
          </w:p>
        </w:tc>
      </w:tr>
      <w:tr w:rsidR="002D1939" w14:paraId="6FE30D81" w14:textId="77777777" w:rsidTr="000079D1">
        <w:tc>
          <w:tcPr>
            <w:tcW w:w="2802" w:type="dxa"/>
            <w:vMerge/>
          </w:tcPr>
          <w:p w14:paraId="1E9AD36B" w14:textId="77777777" w:rsidR="002D1939" w:rsidRDefault="002D1939" w:rsidP="000079D1">
            <w:pPr>
              <w:jc w:val="center"/>
            </w:pPr>
          </w:p>
        </w:tc>
        <w:tc>
          <w:tcPr>
            <w:tcW w:w="2551" w:type="dxa"/>
          </w:tcPr>
          <w:p w14:paraId="34AD6C57" w14:textId="77777777" w:rsidR="002D1939" w:rsidRDefault="002D1939" w:rsidP="000079D1">
            <w:r>
              <w:t>Β.  όταν  α</w:t>
            </w:r>
            <w:r w:rsidRPr="00BC6084">
              <w:rPr>
                <w:position w:val="-4"/>
              </w:rPr>
              <w:object w:dxaOrig="220" w:dyaOrig="220" w14:anchorId="2461E727">
                <v:shape id="_x0000_i1041" type="#_x0000_t75" style="width:14.4pt;height:14.4pt" o:ole="">
                  <v:imagedata r:id="rId6" o:title=""/>
                </v:shape>
                <o:OLEObject Type="Embed" ProgID="Equation.DSMT4" ShapeID="_x0000_i1041" DrawAspect="Content" ObjectID="_1645852271" r:id="rId38"/>
              </w:object>
            </w:r>
            <w:r>
              <w:t>2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14:paraId="7C220F7B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  <w:vMerge/>
          </w:tcPr>
          <w:p w14:paraId="41B8E5A2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</w:tcPr>
          <w:p w14:paraId="6D4E4CBE" w14:textId="77777777" w:rsidR="002D1939" w:rsidRDefault="002D1939" w:rsidP="000079D1">
            <w:r>
              <w:t>Β.  είναι αδύνατη αν λ = 1</w:t>
            </w:r>
          </w:p>
        </w:tc>
      </w:tr>
      <w:tr w:rsidR="002D1939" w14:paraId="4C3B7C76" w14:textId="77777777" w:rsidTr="000079D1">
        <w:tc>
          <w:tcPr>
            <w:tcW w:w="2802" w:type="dxa"/>
            <w:vMerge/>
          </w:tcPr>
          <w:p w14:paraId="748A110F" w14:textId="77777777" w:rsidR="002D1939" w:rsidRDefault="002D1939" w:rsidP="000079D1">
            <w:pPr>
              <w:jc w:val="center"/>
            </w:pPr>
          </w:p>
        </w:tc>
        <w:tc>
          <w:tcPr>
            <w:tcW w:w="2551" w:type="dxa"/>
          </w:tcPr>
          <w:p w14:paraId="6FBD6EBF" w14:textId="77777777" w:rsidR="002D1939" w:rsidRDefault="002D1939" w:rsidP="000079D1">
            <w:pPr>
              <w:jc w:val="center"/>
            </w:pPr>
            <w:r>
              <w:t>Γ.  πάντα (είναι αόριστη)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14:paraId="514E90CB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  <w:vMerge/>
          </w:tcPr>
          <w:p w14:paraId="4E159BE1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</w:tcPr>
          <w:p w14:paraId="2E09E24D" w14:textId="77777777" w:rsidR="002D1939" w:rsidRDefault="002D1939" w:rsidP="000079D1">
            <w:r>
              <w:t>Γ.  έχει μία λύση αν λ = 1</w:t>
            </w:r>
          </w:p>
        </w:tc>
      </w:tr>
      <w:tr w:rsidR="002D1939" w14:paraId="6975CEC7" w14:textId="77777777" w:rsidTr="000079D1">
        <w:tc>
          <w:tcPr>
            <w:tcW w:w="2802" w:type="dxa"/>
            <w:vMerge/>
          </w:tcPr>
          <w:p w14:paraId="2122A890" w14:textId="77777777" w:rsidR="002D1939" w:rsidRDefault="002D1939" w:rsidP="000079D1">
            <w:pPr>
              <w:jc w:val="center"/>
            </w:pPr>
          </w:p>
        </w:tc>
        <w:tc>
          <w:tcPr>
            <w:tcW w:w="2551" w:type="dxa"/>
          </w:tcPr>
          <w:p w14:paraId="49A97327" w14:textId="77777777" w:rsidR="002D1939" w:rsidRDefault="002D1939" w:rsidP="000079D1">
            <w:pPr>
              <w:jc w:val="center"/>
            </w:pPr>
            <w:r>
              <w:t>Δ.  ποτέ (είναι αδύνατη)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14:paraId="04B38D04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  <w:vMerge/>
          </w:tcPr>
          <w:p w14:paraId="773590DE" w14:textId="77777777" w:rsidR="002D1939" w:rsidRDefault="002D1939" w:rsidP="000079D1">
            <w:pPr>
              <w:jc w:val="center"/>
            </w:pPr>
          </w:p>
        </w:tc>
        <w:tc>
          <w:tcPr>
            <w:tcW w:w="2835" w:type="dxa"/>
          </w:tcPr>
          <w:p w14:paraId="5D037A40" w14:textId="77777777" w:rsidR="002D1939" w:rsidRDefault="002D1939" w:rsidP="000079D1">
            <w:pPr>
              <w:jc w:val="center"/>
            </w:pPr>
            <w:r>
              <w:t>Δ.  είναι αόριστη για κάθε  λ.</w:t>
            </w:r>
          </w:p>
        </w:tc>
      </w:tr>
      <w:tr w:rsidR="002D1939" w14:paraId="48643BE0" w14:textId="77777777" w:rsidTr="008D6877">
        <w:trPr>
          <w:trHeight w:val="130"/>
        </w:trPr>
        <w:tc>
          <w:tcPr>
            <w:tcW w:w="11307" w:type="dxa"/>
            <w:gridSpan w:val="5"/>
            <w:shd w:val="clear" w:color="auto" w:fill="BFBFBF" w:themeFill="background1" w:themeFillShade="BF"/>
            <w:vAlign w:val="bottom"/>
          </w:tcPr>
          <w:p w14:paraId="678A86DA" w14:textId="77777777" w:rsidR="002D1939" w:rsidRPr="008D0BB6" w:rsidRDefault="000079D1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</w:t>
            </w:r>
            <w:r w:rsidR="002D1939">
              <w:rPr>
                <w:sz w:val="16"/>
                <w:szCs w:val="16"/>
              </w:rPr>
              <w:t>)</w:t>
            </w:r>
          </w:p>
        </w:tc>
      </w:tr>
    </w:tbl>
    <w:p w14:paraId="4859E2AE" w14:textId="77777777" w:rsidR="002D1939" w:rsidRDefault="002D1939" w:rsidP="002D1939">
      <w:pPr>
        <w:spacing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53"/>
        <w:gridCol w:w="5654"/>
      </w:tblGrid>
      <w:tr w:rsidR="002D1939" w14:paraId="09993AB5" w14:textId="77777777" w:rsidTr="008D6877">
        <w:tc>
          <w:tcPr>
            <w:tcW w:w="11307" w:type="dxa"/>
            <w:gridSpan w:val="2"/>
            <w:vAlign w:val="bottom"/>
          </w:tcPr>
          <w:p w14:paraId="3B5A130A" w14:textId="77777777" w:rsidR="002D1939" w:rsidRDefault="002D1939" w:rsidP="008D6877">
            <w:r w:rsidRPr="00F905F1">
              <w:rPr>
                <w:b/>
              </w:rPr>
              <w:t>Β.</w:t>
            </w:r>
            <w:r>
              <w:t xml:space="preserve">  Να χαρακτηρίσετε ως σωστή (</w:t>
            </w:r>
            <w:r w:rsidRPr="005C3F68">
              <w:rPr>
                <w:b/>
              </w:rPr>
              <w:t>Σ</w:t>
            </w:r>
            <w:r>
              <w:t>) ή λανθασμένη (</w:t>
            </w:r>
            <w:r w:rsidRPr="005C3F68">
              <w:rPr>
                <w:b/>
              </w:rPr>
              <w:t>Λ</w:t>
            </w:r>
            <w:r>
              <w:t xml:space="preserve">) καθεμία από τις επόμενες προτάσεις, βάζοντας το σωστό γράμμα  στο διπλανό κουτάκι  . </w:t>
            </w:r>
          </w:p>
        </w:tc>
      </w:tr>
      <w:tr w:rsidR="002D1939" w14:paraId="1011613B" w14:textId="77777777" w:rsidTr="008D6877">
        <w:trPr>
          <w:trHeight w:val="537"/>
        </w:trPr>
        <w:tc>
          <w:tcPr>
            <w:tcW w:w="5653" w:type="dxa"/>
            <w:vAlign w:val="bottom"/>
          </w:tcPr>
          <w:p w14:paraId="566DDD96" w14:textId="16E1F5DC" w:rsidR="002D1939" w:rsidRDefault="0071108C" w:rsidP="008D6877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5AED8E2B" wp14:editId="6BE6F8C1">
                      <wp:simplePos x="0" y="0"/>
                      <wp:positionH relativeFrom="column">
                        <wp:posOffset>3016885</wp:posOffset>
                      </wp:positionH>
                      <wp:positionV relativeFrom="paragraph">
                        <wp:posOffset>33655</wp:posOffset>
                      </wp:positionV>
                      <wp:extent cx="390525" cy="1314450"/>
                      <wp:effectExtent l="0" t="0" r="9525" b="0"/>
                      <wp:wrapNone/>
                      <wp:docPr id="104" name="Ομάδα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0525" cy="1314450"/>
                                <a:chOff x="0" y="0"/>
                                <a:chExt cx="390525" cy="1314450"/>
                              </a:xfrm>
                            </wpg:grpSpPr>
                            <wps:wsp>
                              <wps:cNvPr id="105" name="Ορθογώνιο 4"/>
                              <wps:cNvSpPr/>
                              <wps:spPr>
                                <a:xfrm>
                                  <a:off x="0" y="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" name="Ορθογώνιο 5"/>
                              <wps:cNvSpPr/>
                              <wps:spPr>
                                <a:xfrm>
                                  <a:off x="0" y="34290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Ορθογώνιο 6"/>
                              <wps:cNvSpPr/>
                              <wps:spPr>
                                <a:xfrm>
                                  <a:off x="0" y="6953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Ορθογώνιο 7"/>
                              <wps:cNvSpPr/>
                              <wps:spPr>
                                <a:xfrm>
                                  <a:off x="0" y="10382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A3E171" id="Ομάδα 2" o:spid="_x0000_s1026" style="position:absolute;margin-left:237.55pt;margin-top:2.65pt;width:30.75pt;height:103.5pt;z-index:251687936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">
                      <v:rect id="Ορθογώνιο 4" o:spid="_x0000_s1027" style="position:absolute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" filled="f" strokecolor="windowText"/>
                      <v:rect id="Ορθογώνιο 5" o:spid="_x0000_s1028" style="position:absolute;top:3429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" filled="f" strokecolor="windowText"/>
                      <v:rect id="Ορθογώνιο 6" o:spid="_x0000_s1029" style="position:absolute;top:6953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" filled="f" strokecolor="windowText"/>
                      <v:rect id="Ορθογώνιο 7" o:spid="_x0000_s1030" style="position:absolute;top:10382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" filled="f" strokecolor="windowText"/>
                    </v:group>
                  </w:pict>
                </mc:Fallback>
              </mc:AlternateContent>
            </w:r>
          </w:p>
          <w:p w14:paraId="4FDAA74C" w14:textId="77777777" w:rsidR="002D1939" w:rsidRDefault="002D1939" w:rsidP="008D6877">
            <w:r>
              <w:t>Αν    α&gt;3 ,     τότε      α &gt;7</w:t>
            </w:r>
          </w:p>
        </w:tc>
        <w:tc>
          <w:tcPr>
            <w:tcW w:w="5654" w:type="dxa"/>
            <w:vAlign w:val="bottom"/>
          </w:tcPr>
          <w:p w14:paraId="1250E65B" w14:textId="080A3E9B" w:rsidR="002D1939" w:rsidRDefault="0071108C" w:rsidP="008D6877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66740101" wp14:editId="5289B5A4">
                      <wp:simplePos x="0" y="0"/>
                      <wp:positionH relativeFrom="column">
                        <wp:posOffset>3007360</wp:posOffset>
                      </wp:positionH>
                      <wp:positionV relativeFrom="paragraph">
                        <wp:posOffset>24130</wp:posOffset>
                      </wp:positionV>
                      <wp:extent cx="390525" cy="1314450"/>
                      <wp:effectExtent l="0" t="0" r="9525" b="0"/>
                      <wp:wrapNone/>
                      <wp:docPr id="99" name="Ομάδα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0525" cy="1314450"/>
                                <a:chOff x="0" y="0"/>
                                <a:chExt cx="390525" cy="1314450"/>
                              </a:xfrm>
                            </wpg:grpSpPr>
                            <wps:wsp>
                              <wps:cNvPr id="100" name="Ορθογώνιο 10"/>
                              <wps:cNvSpPr/>
                              <wps:spPr>
                                <a:xfrm>
                                  <a:off x="0" y="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Ορθογώνιο 11"/>
                              <wps:cNvSpPr/>
                              <wps:spPr>
                                <a:xfrm>
                                  <a:off x="0" y="342900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Ορθογώνιο 12"/>
                              <wps:cNvSpPr/>
                              <wps:spPr>
                                <a:xfrm>
                                  <a:off x="0" y="6953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Ορθογώνιο 13"/>
                              <wps:cNvSpPr/>
                              <wps:spPr>
                                <a:xfrm>
                                  <a:off x="0" y="1038225"/>
                                  <a:ext cx="390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00626B" id="Ομάδα 9" o:spid="_x0000_s1026" style="position:absolute;margin-left:236.8pt;margin-top:1.9pt;width:30.75pt;height:103.5pt;z-index:251686912;mso-width-relative:margin;mso-height-relative:margin" coordsize="3905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">
                      <v:rect id="Ορθογώνιο 10" o:spid="_x0000_s1027" style="position:absolute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" filled="f" strokecolor="windowText"/>
                      <v:rect id="Ορθογώνιο 11" o:spid="_x0000_s1028" style="position:absolute;top:3429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" filled="f" strokecolor="windowText"/>
                      <v:rect id="Ορθογώνιο 12" o:spid="_x0000_s1029" style="position:absolute;top:6953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" filled="f" strokecolor="windowText"/>
                      <v:rect id="Ορθογώνιο 13" o:spid="_x0000_s1030" style="position:absolute;top:10382;width:3905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" filled="f" strokecolor="windowText"/>
                    </v:group>
                  </w:pict>
                </mc:Fallback>
              </mc:AlternateContent>
            </w:r>
          </w:p>
          <w:p w14:paraId="44A1D912" w14:textId="77777777" w:rsidR="002D1939" w:rsidRDefault="002D1939" w:rsidP="008D6877">
            <w:r>
              <w:t>Αν    α&lt;–1 ,     τότε      α &lt;1</w:t>
            </w:r>
          </w:p>
        </w:tc>
      </w:tr>
      <w:tr w:rsidR="002D1939" w14:paraId="411D91BD" w14:textId="77777777" w:rsidTr="008D6877">
        <w:trPr>
          <w:trHeight w:val="537"/>
        </w:trPr>
        <w:tc>
          <w:tcPr>
            <w:tcW w:w="5653" w:type="dxa"/>
          </w:tcPr>
          <w:p w14:paraId="05CBD82C" w14:textId="77777777" w:rsidR="002D1939" w:rsidRDefault="002D1939" w:rsidP="008D6877"/>
          <w:p w14:paraId="7830CB40" w14:textId="77777777" w:rsidR="002D1939" w:rsidRDefault="000079D1" w:rsidP="008D6877">
            <w:r w:rsidRPr="00202D93">
              <w:t xml:space="preserve">Αν   </w:t>
            </w:r>
            <w:r>
              <w:t xml:space="preserve"> λ&lt;</w:t>
            </w:r>
            <w:r w:rsidRPr="00202D93">
              <w:t xml:space="preserve">3 ,     τότε      </w:t>
            </w:r>
            <w:r>
              <w:t>–λ &gt;–3</w:t>
            </w:r>
          </w:p>
        </w:tc>
        <w:tc>
          <w:tcPr>
            <w:tcW w:w="5654" w:type="dxa"/>
          </w:tcPr>
          <w:p w14:paraId="02F24A18" w14:textId="77777777" w:rsidR="002D1939" w:rsidRDefault="002D1939" w:rsidP="008D6877"/>
          <w:p w14:paraId="2411274E" w14:textId="77777777" w:rsidR="002D1939" w:rsidRDefault="002D1939" w:rsidP="008D6877">
            <w:r w:rsidRPr="00667F37">
              <w:t xml:space="preserve">Αν   </w:t>
            </w:r>
            <w:r>
              <w:t>–</w:t>
            </w:r>
            <w:r w:rsidR="001609BB">
              <w:t>5 β</w:t>
            </w:r>
            <w:r>
              <w:t>&lt;0</w:t>
            </w:r>
            <w:r w:rsidRPr="00667F37">
              <w:t xml:space="preserve"> ,     τότε     </w:t>
            </w:r>
            <w:r w:rsidR="001609BB">
              <w:t xml:space="preserve"> β</w:t>
            </w:r>
            <w:r>
              <w:t xml:space="preserve"> &lt;0</w:t>
            </w:r>
          </w:p>
        </w:tc>
      </w:tr>
      <w:tr w:rsidR="002D1939" w14:paraId="36706333" w14:textId="77777777" w:rsidTr="008D6877">
        <w:trPr>
          <w:trHeight w:val="537"/>
        </w:trPr>
        <w:tc>
          <w:tcPr>
            <w:tcW w:w="5653" w:type="dxa"/>
          </w:tcPr>
          <w:p w14:paraId="266CC532" w14:textId="77777777" w:rsidR="002D1939" w:rsidRDefault="002D1939" w:rsidP="008D6877"/>
          <w:p w14:paraId="35D5D838" w14:textId="77777777" w:rsidR="002D1939" w:rsidRDefault="002D1939" w:rsidP="008D6877">
            <w:r>
              <w:t xml:space="preserve">Η εξίσωση  χ = χ είναι αόριστη </w:t>
            </w:r>
          </w:p>
        </w:tc>
        <w:tc>
          <w:tcPr>
            <w:tcW w:w="5654" w:type="dxa"/>
          </w:tcPr>
          <w:p w14:paraId="67D4BA01" w14:textId="77777777" w:rsidR="002D1939" w:rsidRDefault="002D1939" w:rsidP="008D6877"/>
          <w:p w14:paraId="66F09426" w14:textId="77777777" w:rsidR="002D1939" w:rsidRDefault="002D1939" w:rsidP="008D6877">
            <w:r>
              <w:t>Η εξίσωση  2χ + 1 =2(χ + 1) είναι αδύνατη</w:t>
            </w:r>
          </w:p>
        </w:tc>
      </w:tr>
      <w:tr w:rsidR="002D1939" w14:paraId="153B1358" w14:textId="77777777" w:rsidTr="008D6877">
        <w:trPr>
          <w:trHeight w:val="537"/>
        </w:trPr>
        <w:tc>
          <w:tcPr>
            <w:tcW w:w="5653" w:type="dxa"/>
          </w:tcPr>
          <w:p w14:paraId="109A7CDD" w14:textId="77777777" w:rsidR="002D1939" w:rsidRDefault="002D1939" w:rsidP="008D6877"/>
          <w:p w14:paraId="11B4DBE4" w14:textId="77777777" w:rsidR="002D1939" w:rsidRDefault="002D1939" w:rsidP="008D6877">
            <w:r>
              <w:t xml:space="preserve">Η ανίσωση </w:t>
            </w:r>
            <w:r w:rsidRPr="00667F37">
              <w:t xml:space="preserve"> </w:t>
            </w:r>
            <w:r>
              <w:t>–3 χ &gt; 0 είναι  πάντα αδύνατη</w:t>
            </w:r>
          </w:p>
        </w:tc>
        <w:tc>
          <w:tcPr>
            <w:tcW w:w="5654" w:type="dxa"/>
          </w:tcPr>
          <w:p w14:paraId="626476BE" w14:textId="77777777" w:rsidR="002D1939" w:rsidRDefault="002D1939" w:rsidP="008D6877"/>
          <w:p w14:paraId="432C4AB6" w14:textId="77777777" w:rsidR="002D1939" w:rsidRDefault="00D158F1" w:rsidP="008D6877">
            <w:r>
              <w:t>Η αν</w:t>
            </w:r>
            <w:r w:rsidR="002D1939">
              <w:t xml:space="preserve">ίσωση </w:t>
            </w:r>
            <w:r w:rsidR="002D1939" w:rsidRPr="00667F37">
              <w:t xml:space="preserve"> </w:t>
            </w:r>
            <w:r w:rsidR="002D1939">
              <w:t>–2 χ &lt; 0 είναι πάντα αόριστη</w:t>
            </w:r>
          </w:p>
        </w:tc>
      </w:tr>
      <w:tr w:rsidR="002D1939" w14:paraId="4035EDDF" w14:textId="77777777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1661C7AD" w14:textId="77777777" w:rsidR="002D1939" w:rsidRPr="008D0BB6" w:rsidRDefault="000079D1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4</w:t>
            </w:r>
            <w:r w:rsidR="002D1939">
              <w:rPr>
                <w:sz w:val="16"/>
                <w:szCs w:val="16"/>
              </w:rPr>
              <w:t>)</w:t>
            </w:r>
          </w:p>
        </w:tc>
      </w:tr>
    </w:tbl>
    <w:p w14:paraId="6FF35C6D" w14:textId="77777777" w:rsidR="002D1939" w:rsidRPr="00F905F1" w:rsidRDefault="002D1939" w:rsidP="002D1939">
      <w:pPr>
        <w:spacing w:after="0"/>
        <w:rPr>
          <w:sz w:val="16"/>
          <w:szCs w:val="16"/>
        </w:rPr>
      </w:pPr>
    </w:p>
    <w:p w14:paraId="662DA853" w14:textId="77777777" w:rsidR="002D1939" w:rsidRPr="00F905F1" w:rsidRDefault="002D1939" w:rsidP="002D1939">
      <w:pPr>
        <w:spacing w:after="0"/>
        <w:rPr>
          <w:b/>
        </w:rPr>
      </w:pPr>
      <w:r w:rsidRPr="00F905F1">
        <w:rPr>
          <w:b/>
        </w:rPr>
        <w:t>Γ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529"/>
      </w:tblGrid>
      <w:tr w:rsidR="002D1939" w14:paraId="795D118D" w14:textId="77777777" w:rsidTr="008D6877">
        <w:tc>
          <w:tcPr>
            <w:tcW w:w="5778" w:type="dxa"/>
          </w:tcPr>
          <w:p w14:paraId="009F5332" w14:textId="77777777" w:rsidR="002D1939" w:rsidRPr="00F905F1" w:rsidRDefault="002D1939" w:rsidP="008D6877">
            <w:pPr>
              <w:rPr>
                <w:rFonts w:ascii="Calibri" w:eastAsia="Times New Roman" w:hAnsi="Calibri" w:cs="Times New Roman"/>
                <w:lang w:eastAsia="el-GR"/>
              </w:rPr>
            </w:pPr>
            <w:r w:rsidRPr="00F905F1">
              <w:rPr>
                <w:rFonts w:ascii="Calibri" w:eastAsia="Times New Roman" w:hAnsi="Calibri" w:cs="Times New Roman"/>
                <w:b/>
                <w:lang w:eastAsia="el-GR"/>
              </w:rPr>
              <w:t>1.</w:t>
            </w:r>
            <w:r>
              <w:rPr>
                <w:rFonts w:ascii="Calibri" w:eastAsia="Times New Roman" w:hAnsi="Calibri" w:cs="Times New Roman"/>
                <w:lang w:eastAsia="el-GR"/>
              </w:rPr>
              <w:t xml:space="preserve">  </w:t>
            </w:r>
            <w:r w:rsidRPr="00F905F1">
              <w:rPr>
                <w:rFonts w:ascii="Calibri" w:eastAsia="Times New Roman" w:hAnsi="Calibri" w:cs="Times New Roman"/>
                <w:lang w:eastAsia="el-GR"/>
              </w:rPr>
              <w:t>Για ποία τιμή του  α  η εξίσωση  αχ + 2 = 4χ + 5 – 3 είναι αόριστη ;</w:t>
            </w:r>
          </w:p>
        </w:tc>
        <w:tc>
          <w:tcPr>
            <w:tcW w:w="5529" w:type="dxa"/>
          </w:tcPr>
          <w:p w14:paraId="7B474CDF" w14:textId="77777777" w:rsidR="002D1939" w:rsidRDefault="002D1939" w:rsidP="008D6877">
            <w:pPr>
              <w:spacing w:line="276" w:lineRule="auto"/>
            </w:pPr>
            <w:r w:rsidRPr="00F905F1">
              <w:rPr>
                <w:rFonts w:eastAsia="Times New Roman" w:cs="Times New Roman"/>
                <w:b/>
                <w:lang w:eastAsia="el-GR"/>
              </w:rPr>
              <w:t>2.</w:t>
            </w:r>
            <w:r>
              <w:rPr>
                <w:rFonts w:eastAsia="Times New Roman" w:cs="Times New Roman"/>
                <w:lang w:eastAsia="el-GR"/>
              </w:rPr>
              <w:t xml:space="preserve">  </w:t>
            </w:r>
            <w:r w:rsidRPr="00F905F1">
              <w:rPr>
                <w:rFonts w:eastAsia="Times New Roman" w:cs="Times New Roman"/>
                <w:lang w:eastAsia="el-GR"/>
              </w:rPr>
              <w:t xml:space="preserve">Για ποια τιμή του  </w:t>
            </w:r>
            <w:r w:rsidRPr="00F905F1">
              <w:rPr>
                <w:rFonts w:eastAsia="Times New Roman" w:cs="Times New Roman"/>
                <w:b/>
                <w:lang w:eastAsia="el-GR"/>
              </w:rPr>
              <w:t xml:space="preserve">α </w:t>
            </w:r>
            <w:r w:rsidRPr="00F905F1">
              <w:rPr>
                <w:rFonts w:eastAsia="Times New Roman" w:cs="Times New Roman"/>
                <w:lang w:eastAsia="el-GR"/>
              </w:rPr>
              <w:t xml:space="preserve"> η εξίσωση </w:t>
            </w:r>
            <w:r w:rsidRPr="00F905F1">
              <w:t xml:space="preserve">  </w:t>
            </w:r>
            <w:r w:rsidRPr="00F905F1">
              <w:rPr>
                <w:rFonts w:eastAsia="Times New Roman" w:cs="Times New Roman"/>
                <w:lang w:eastAsia="el-GR"/>
              </w:rPr>
              <w:t xml:space="preserve">5χ – 4 = αχ + 6 </w:t>
            </w:r>
            <w:r>
              <w:rPr>
                <w:rFonts w:eastAsia="Times New Roman" w:cs="Times New Roman"/>
                <w:lang w:eastAsia="el-GR"/>
              </w:rPr>
              <w:t xml:space="preserve"> </w:t>
            </w:r>
            <w:r w:rsidRPr="00F905F1">
              <w:rPr>
                <w:rFonts w:eastAsia="Times New Roman" w:cs="Times New Roman"/>
                <w:lang w:eastAsia="el-GR"/>
              </w:rPr>
              <w:t xml:space="preserve">είναι αδύνατη </w:t>
            </w:r>
            <w:r>
              <w:rPr>
                <w:rFonts w:eastAsia="Times New Roman" w:cs="Times New Roman"/>
                <w:lang w:eastAsia="el-GR"/>
              </w:rPr>
              <w:t xml:space="preserve"> ;</w:t>
            </w:r>
          </w:p>
        </w:tc>
      </w:tr>
      <w:tr w:rsidR="002D1939" w14:paraId="21ACEC27" w14:textId="77777777" w:rsidTr="008D6877">
        <w:tc>
          <w:tcPr>
            <w:tcW w:w="5778" w:type="dxa"/>
          </w:tcPr>
          <w:p w14:paraId="0277546C" w14:textId="77777777" w:rsidR="002D1939" w:rsidRDefault="002D1939" w:rsidP="008D6877"/>
        </w:tc>
        <w:tc>
          <w:tcPr>
            <w:tcW w:w="5529" w:type="dxa"/>
          </w:tcPr>
          <w:p w14:paraId="36EE7300" w14:textId="77777777" w:rsidR="002D1939" w:rsidRDefault="002D1939" w:rsidP="008D6877"/>
          <w:p w14:paraId="74BE9094" w14:textId="77777777" w:rsidR="002D1939" w:rsidRDefault="002D1939" w:rsidP="008D6877"/>
          <w:p w14:paraId="4DBD7CD8" w14:textId="77777777" w:rsidR="002D1939" w:rsidRDefault="002D1939" w:rsidP="008D6877"/>
          <w:p w14:paraId="796B46B4" w14:textId="77777777" w:rsidR="002D1939" w:rsidRDefault="002D1939" w:rsidP="008D6877"/>
          <w:p w14:paraId="2384583C" w14:textId="77777777" w:rsidR="002D1939" w:rsidRDefault="002D1939" w:rsidP="008D6877"/>
          <w:p w14:paraId="2739BE8E" w14:textId="77777777" w:rsidR="002D1939" w:rsidRDefault="002D1939" w:rsidP="008D6877"/>
          <w:p w14:paraId="6D500F5F" w14:textId="77777777" w:rsidR="002D1939" w:rsidRDefault="002D1939" w:rsidP="008D6877"/>
          <w:p w14:paraId="336A9BC9" w14:textId="77777777" w:rsidR="002D1939" w:rsidRDefault="002D1939" w:rsidP="008D6877"/>
          <w:p w14:paraId="1BE733A1" w14:textId="77777777" w:rsidR="002D1939" w:rsidRDefault="002D1939" w:rsidP="008D6877"/>
          <w:p w14:paraId="0FB47784" w14:textId="77777777" w:rsidR="002D1939" w:rsidRDefault="002D1939" w:rsidP="008D6877"/>
          <w:p w14:paraId="1959B622" w14:textId="77777777" w:rsidR="002D1939" w:rsidRDefault="002D1939" w:rsidP="008D6877"/>
        </w:tc>
      </w:tr>
      <w:tr w:rsidR="002D1939" w14:paraId="62EC7AF0" w14:textId="77777777" w:rsidTr="008D6877">
        <w:tc>
          <w:tcPr>
            <w:tcW w:w="11307" w:type="dxa"/>
            <w:gridSpan w:val="2"/>
          </w:tcPr>
          <w:p w14:paraId="01EC57AF" w14:textId="77777777" w:rsidR="002D1939" w:rsidRPr="00F905F1" w:rsidRDefault="00821A77" w:rsidP="008D6877">
            <w:pPr>
              <w:rPr>
                <w:rFonts w:eastAsia="Times New Roman" w:cs="Times New Roman"/>
                <w:lang w:eastAsia="el-GR"/>
              </w:rPr>
            </w:pPr>
            <w:r w:rsidRPr="00821A77">
              <w:rPr>
                <w:rFonts w:eastAsia="Times New Roman" w:cs="Times New Roman"/>
                <w:b/>
                <w:lang w:eastAsia="el-GR"/>
              </w:rPr>
              <w:t>3.</w:t>
            </w:r>
            <w:r>
              <w:rPr>
                <w:rFonts w:eastAsia="Times New Roman" w:cs="Times New Roman"/>
                <w:lang w:eastAsia="el-GR"/>
              </w:rPr>
              <w:t xml:space="preserve"> </w:t>
            </w:r>
            <w:r w:rsidR="002D1939" w:rsidRPr="00F905F1">
              <w:rPr>
                <w:rFonts w:eastAsia="Times New Roman" w:cs="Times New Roman"/>
                <w:lang w:eastAsia="el-GR"/>
              </w:rPr>
              <w:t xml:space="preserve">Για ποία τιμή του β και γ η εξίσωση ( 3γ –2 ) χ = 4 – β είναι αόριστη </w:t>
            </w:r>
          </w:p>
        </w:tc>
      </w:tr>
      <w:tr w:rsidR="002D1939" w14:paraId="27215981" w14:textId="77777777" w:rsidTr="008D6877">
        <w:tc>
          <w:tcPr>
            <w:tcW w:w="11307" w:type="dxa"/>
            <w:gridSpan w:val="2"/>
          </w:tcPr>
          <w:p w14:paraId="25352308" w14:textId="77777777" w:rsidR="002D1939" w:rsidRDefault="002D1939" w:rsidP="008D6877"/>
          <w:p w14:paraId="028DAC39" w14:textId="77777777" w:rsidR="002D1939" w:rsidRDefault="002D1939" w:rsidP="008D6877"/>
          <w:p w14:paraId="1014B0AC" w14:textId="77777777" w:rsidR="002D1939" w:rsidRDefault="002D1939" w:rsidP="008D6877"/>
          <w:p w14:paraId="04CA5F2D" w14:textId="77777777" w:rsidR="002D1939" w:rsidRDefault="002D1939" w:rsidP="008D6877"/>
          <w:p w14:paraId="62B1FDAA" w14:textId="77777777" w:rsidR="002D1939" w:rsidRDefault="002D1939" w:rsidP="008D6877"/>
          <w:p w14:paraId="615D4510" w14:textId="77777777" w:rsidR="002D1939" w:rsidRDefault="002D1939" w:rsidP="008D6877"/>
          <w:p w14:paraId="522F5CA4" w14:textId="77777777" w:rsidR="00D158F1" w:rsidRDefault="00D158F1" w:rsidP="008D6877"/>
          <w:p w14:paraId="7E01D3A5" w14:textId="77777777" w:rsidR="00521E75" w:rsidRDefault="00521E75" w:rsidP="008D6877"/>
        </w:tc>
      </w:tr>
      <w:tr w:rsidR="002D1939" w14:paraId="7751D2F2" w14:textId="77777777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45736761" w14:textId="77777777" w:rsidR="002D1939" w:rsidRPr="008D0BB6" w:rsidRDefault="002D1939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14:paraId="19167E89" w14:textId="77777777" w:rsidR="002D1939" w:rsidRDefault="002D1939" w:rsidP="002D1939">
      <w:pPr>
        <w:tabs>
          <w:tab w:val="left" w:pos="900"/>
        </w:tabs>
      </w:pPr>
    </w:p>
    <w:p w14:paraId="0F01018C" w14:textId="77777777" w:rsidR="00521E75" w:rsidRDefault="00521E75" w:rsidP="002D1939">
      <w:pPr>
        <w:tabs>
          <w:tab w:val="left" w:pos="900"/>
        </w:tabs>
      </w:pPr>
    </w:p>
    <w:p w14:paraId="34A51F0B" w14:textId="77777777" w:rsidR="002231E0" w:rsidRDefault="002231E0" w:rsidP="002D1939">
      <w:pPr>
        <w:tabs>
          <w:tab w:val="left" w:pos="90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53"/>
        <w:gridCol w:w="5654"/>
      </w:tblGrid>
      <w:tr w:rsidR="002231E0" w:rsidRPr="00CD579B" w14:paraId="118A099C" w14:textId="77777777" w:rsidTr="006A36FE">
        <w:tc>
          <w:tcPr>
            <w:tcW w:w="11307" w:type="dxa"/>
            <w:gridSpan w:val="2"/>
            <w:shd w:val="clear" w:color="auto" w:fill="auto"/>
          </w:tcPr>
          <w:p w14:paraId="3DA4B1E7" w14:textId="77777777" w:rsidR="002231E0" w:rsidRPr="00CD579B" w:rsidRDefault="002231E0" w:rsidP="006A36FE">
            <w:pPr>
              <w:tabs>
                <w:tab w:val="left" w:pos="7332"/>
              </w:tabs>
              <w:spacing w:after="0" w:line="240" w:lineRule="auto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b/>
              </w:rPr>
              <w:t>Δ</w:t>
            </w:r>
            <w:r w:rsidRPr="00E2726C">
              <w:rPr>
                <w:rFonts w:ascii="Calibri" w:hAnsi="Calibri" w:cs="Calibri"/>
                <w:b/>
              </w:rPr>
              <w:t>.</w:t>
            </w: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 xml:space="preserve">Από τις γραφικές λύσεις των ανισώσεων να γράψετε δίπλα τις ανισώσεις που επαληθεύουν τα σκιασμένα </w:t>
            </w:r>
          </w:p>
          <w:p w14:paraId="7249BAA4" w14:textId="77777777" w:rsidR="002231E0" w:rsidRPr="00E2726C" w:rsidRDefault="002231E0" w:rsidP="006A36FE">
            <w:pPr>
              <w:tabs>
                <w:tab w:val="left" w:pos="2010"/>
              </w:tabs>
              <w:spacing w:after="0"/>
            </w:pPr>
            <w:r>
              <w:rPr>
                <w:rFonts w:ascii="Calibri" w:hAnsi="Calibri" w:cs="Calibri"/>
              </w:rPr>
              <w:t xml:space="preserve"> </w:t>
            </w:r>
            <w:r w:rsidRPr="00CD579B">
              <w:rPr>
                <w:rFonts w:ascii="Calibri" w:hAnsi="Calibri" w:cs="Calibri"/>
              </w:rPr>
              <w:t>διαστήματα και να εκφράσετε συμβολικά το διάστημα στο οποίο βρίσκονται οι κοινές λύσεις .</w:t>
            </w:r>
          </w:p>
        </w:tc>
      </w:tr>
      <w:tr w:rsidR="002231E0" w:rsidRPr="00CD579B" w14:paraId="264B9AB0" w14:textId="77777777" w:rsidTr="006A36FE">
        <w:trPr>
          <w:trHeight w:val="1727"/>
        </w:trPr>
        <w:tc>
          <w:tcPr>
            <w:tcW w:w="5653" w:type="dxa"/>
            <w:shd w:val="clear" w:color="auto" w:fill="auto"/>
          </w:tcPr>
          <w:p w14:paraId="779F6C07" w14:textId="1CE90E38" w:rsidR="002231E0" w:rsidRPr="00CD579B" w:rsidRDefault="0071108C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5344" behindDoc="0" locked="0" layoutInCell="1" allowOverlap="1" wp14:anchorId="0B576719" wp14:editId="6F90B127">
                      <wp:simplePos x="0" y="0"/>
                      <wp:positionH relativeFrom="column">
                        <wp:posOffset>-156845</wp:posOffset>
                      </wp:positionH>
                      <wp:positionV relativeFrom="paragraph">
                        <wp:posOffset>141605</wp:posOffset>
                      </wp:positionV>
                      <wp:extent cx="2172970" cy="958215"/>
                      <wp:effectExtent l="0" t="0" r="0" b="0"/>
                      <wp:wrapNone/>
                      <wp:docPr id="88" name="Καμβάς 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1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2708" y="139702"/>
                                  <a:ext cx="782925" cy="427307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8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Line 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5633" y="239304"/>
                                  <a:ext cx="0" cy="327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7009" y="239304"/>
                                  <a:ext cx="755024" cy="700"/>
                                </a:xfrm>
                                <a:custGeom>
                                  <a:avLst/>
                                  <a:gdLst>
                                    <a:gd name="T0" fmla="*/ 633095 w 1189"/>
                                    <a:gd name="T1" fmla="*/ 0 h 635"/>
                                    <a:gd name="T2" fmla="*/ 755015 w 1189"/>
                                    <a:gd name="T3" fmla="*/ 0 h 635"/>
                                    <a:gd name="T4" fmla="*/ 0 w 1189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89" h="635">
                                      <a:moveTo>
                                        <a:pt x="997" y="0"/>
                                      </a:moveTo>
                                      <a:lnTo>
                                        <a:pt x="1189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" name="Freeform 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4606" y="201903"/>
                                  <a:ext cx="114304" cy="77501"/>
                                </a:xfrm>
                                <a:custGeom>
                                  <a:avLst/>
                                  <a:gdLst>
                                    <a:gd name="T0" fmla="*/ 114300 w 180"/>
                                    <a:gd name="T1" fmla="*/ 77470 h 122"/>
                                    <a:gd name="T2" fmla="*/ 0 w 180"/>
                                    <a:gd name="T3" fmla="*/ 37465 h 122"/>
                                    <a:gd name="T4" fmla="*/ 114300 w 180"/>
                                    <a:gd name="T5" fmla="*/ 0 h 122"/>
                                    <a:gd name="T6" fmla="*/ 114300 w 180"/>
                                    <a:gd name="T7" fmla="*/ 77470 h 122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80" h="122">
                                      <a:moveTo>
                                        <a:pt x="180" y="122"/>
                                      </a:moveTo>
                                      <a:lnTo>
                                        <a:pt x="0" y="59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180" y="1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1531" y="596909"/>
                                  <a:ext cx="181006" cy="2552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52F721" w14:textId="77777777" w:rsidR="002231E0" w:rsidRDefault="002231E0" w:rsidP="002231E0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lang w:val="en-US"/>
                                      </w:rPr>
                                      <w:t>-</w:t>
                                    </w:r>
                                    <w:r w:rsidRPr="00015D52">
                                      <w:rPr>
                                        <w:rFonts w:cs="Arial"/>
                                        <w:color w:val="00000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246" name="Group 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7305" y="515608"/>
                                  <a:ext cx="1876460" cy="90801"/>
                                  <a:chOff x="705" y="2388"/>
                                  <a:chExt cx="2955" cy="143"/>
                                </a:xfrm>
                              </wpg:grpSpPr>
                              <wps:wsp>
                                <wps:cNvPr id="247" name="Line 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3" y="2460"/>
                                    <a:ext cx="257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8" name="Freeform 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5" y="2388"/>
                                    <a:ext cx="205" cy="143"/>
                                  </a:xfrm>
                                  <a:custGeom>
                                    <a:avLst/>
                                    <a:gdLst>
                                      <a:gd name="T0" fmla="*/ 205 w 205"/>
                                      <a:gd name="T1" fmla="*/ 143 h 143"/>
                                      <a:gd name="T2" fmla="*/ 0 w 205"/>
                                      <a:gd name="T3" fmla="*/ 72 h 143"/>
                                      <a:gd name="T4" fmla="*/ 205 w 205"/>
                                      <a:gd name="T5" fmla="*/ 0 h 143"/>
                                      <a:gd name="T6" fmla="*/ 205 w 205"/>
                                      <a:gd name="T7" fmla="*/ 143 h 14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5" h="143">
                                        <a:moveTo>
                                          <a:pt x="205" y="143"/>
                                        </a:moveTo>
                                        <a:lnTo>
                                          <a:pt x="0" y="72"/>
                                        </a:lnTo>
                                        <a:lnTo>
                                          <a:pt x="205" y="0"/>
                                        </a:lnTo>
                                        <a:lnTo>
                                          <a:pt x="205" y="14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" name="Freeform 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4" y="2388"/>
                                    <a:ext cx="206" cy="143"/>
                                  </a:xfrm>
                                  <a:custGeom>
                                    <a:avLst/>
                                    <a:gdLst>
                                      <a:gd name="T0" fmla="*/ 0 w 206"/>
                                      <a:gd name="T1" fmla="*/ 0 h 143"/>
                                      <a:gd name="T2" fmla="*/ 206 w 206"/>
                                      <a:gd name="T3" fmla="*/ 72 h 143"/>
                                      <a:gd name="T4" fmla="*/ 0 w 206"/>
                                      <a:gd name="T5" fmla="*/ 143 h 143"/>
                                      <a:gd name="T6" fmla="*/ 0 w 206"/>
                                      <a:gd name="T7" fmla="*/ 0 h 14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6" h="143">
                                        <a:moveTo>
                                          <a:pt x="0" y="0"/>
                                        </a:moveTo>
                                        <a:lnTo>
                                          <a:pt x="206" y="72"/>
                                        </a:lnTo>
                                        <a:lnTo>
                                          <a:pt x="0" y="14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0" name="Freeform 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55" y="2418"/>
                                    <a:ext cx="92" cy="94"/>
                                  </a:xfrm>
                                  <a:custGeom>
                                    <a:avLst/>
                                    <a:gdLst>
                                      <a:gd name="T0" fmla="*/ 49 w 92"/>
                                      <a:gd name="T1" fmla="*/ 94 h 94"/>
                                      <a:gd name="T2" fmla="*/ 53 w 92"/>
                                      <a:gd name="T3" fmla="*/ 90 h 94"/>
                                      <a:gd name="T4" fmla="*/ 62 w 92"/>
                                      <a:gd name="T5" fmla="*/ 90 h 94"/>
                                      <a:gd name="T6" fmla="*/ 66 w 92"/>
                                      <a:gd name="T7" fmla="*/ 85 h 94"/>
                                      <a:gd name="T8" fmla="*/ 75 w 92"/>
                                      <a:gd name="T9" fmla="*/ 85 h 94"/>
                                      <a:gd name="T10" fmla="*/ 79 w 92"/>
                                      <a:gd name="T11" fmla="*/ 81 h 94"/>
                                      <a:gd name="T12" fmla="*/ 84 w 92"/>
                                      <a:gd name="T13" fmla="*/ 72 h 94"/>
                                      <a:gd name="T14" fmla="*/ 88 w 92"/>
                                      <a:gd name="T15" fmla="*/ 67 h 94"/>
                                      <a:gd name="T16" fmla="*/ 88 w 92"/>
                                      <a:gd name="T17" fmla="*/ 63 h 94"/>
                                      <a:gd name="T18" fmla="*/ 92 w 92"/>
                                      <a:gd name="T19" fmla="*/ 54 h 94"/>
                                      <a:gd name="T20" fmla="*/ 92 w 92"/>
                                      <a:gd name="T21" fmla="*/ 45 h 94"/>
                                      <a:gd name="T22" fmla="*/ 92 w 92"/>
                                      <a:gd name="T23" fmla="*/ 40 h 94"/>
                                      <a:gd name="T24" fmla="*/ 88 w 92"/>
                                      <a:gd name="T25" fmla="*/ 31 h 94"/>
                                      <a:gd name="T26" fmla="*/ 88 w 92"/>
                                      <a:gd name="T27" fmla="*/ 27 h 94"/>
                                      <a:gd name="T28" fmla="*/ 84 w 92"/>
                                      <a:gd name="T29" fmla="*/ 18 h 94"/>
                                      <a:gd name="T30" fmla="*/ 79 w 92"/>
                                      <a:gd name="T31" fmla="*/ 13 h 94"/>
                                      <a:gd name="T32" fmla="*/ 75 w 92"/>
                                      <a:gd name="T33" fmla="*/ 9 h 94"/>
                                      <a:gd name="T34" fmla="*/ 66 w 92"/>
                                      <a:gd name="T35" fmla="*/ 4 h 94"/>
                                      <a:gd name="T36" fmla="*/ 62 w 92"/>
                                      <a:gd name="T37" fmla="*/ 4 h 94"/>
                                      <a:gd name="T38" fmla="*/ 53 w 92"/>
                                      <a:gd name="T39" fmla="*/ 0 h 94"/>
                                      <a:gd name="T40" fmla="*/ 49 w 92"/>
                                      <a:gd name="T41" fmla="*/ 0 h 94"/>
                                      <a:gd name="T42" fmla="*/ 40 w 92"/>
                                      <a:gd name="T43" fmla="*/ 0 h 94"/>
                                      <a:gd name="T44" fmla="*/ 31 w 92"/>
                                      <a:gd name="T45" fmla="*/ 4 h 94"/>
                                      <a:gd name="T46" fmla="*/ 27 w 92"/>
                                      <a:gd name="T47" fmla="*/ 4 h 94"/>
                                      <a:gd name="T48" fmla="*/ 22 w 92"/>
                                      <a:gd name="T49" fmla="*/ 9 h 94"/>
                                      <a:gd name="T50" fmla="*/ 14 w 92"/>
                                      <a:gd name="T51" fmla="*/ 13 h 94"/>
                                      <a:gd name="T52" fmla="*/ 9 w 92"/>
                                      <a:gd name="T53" fmla="*/ 18 h 94"/>
                                      <a:gd name="T54" fmla="*/ 9 w 92"/>
                                      <a:gd name="T55" fmla="*/ 27 h 94"/>
                                      <a:gd name="T56" fmla="*/ 5 w 92"/>
                                      <a:gd name="T57" fmla="*/ 31 h 94"/>
                                      <a:gd name="T58" fmla="*/ 5 w 92"/>
                                      <a:gd name="T59" fmla="*/ 40 h 94"/>
                                      <a:gd name="T60" fmla="*/ 0 w 92"/>
                                      <a:gd name="T61" fmla="*/ 45 h 94"/>
                                      <a:gd name="T62" fmla="*/ 5 w 92"/>
                                      <a:gd name="T63" fmla="*/ 54 h 94"/>
                                      <a:gd name="T64" fmla="*/ 5 w 92"/>
                                      <a:gd name="T65" fmla="*/ 63 h 94"/>
                                      <a:gd name="T66" fmla="*/ 9 w 92"/>
                                      <a:gd name="T67" fmla="*/ 67 h 94"/>
                                      <a:gd name="T68" fmla="*/ 9 w 92"/>
                                      <a:gd name="T69" fmla="*/ 72 h 94"/>
                                      <a:gd name="T70" fmla="*/ 14 w 92"/>
                                      <a:gd name="T71" fmla="*/ 81 h 94"/>
                                      <a:gd name="T72" fmla="*/ 22 w 92"/>
                                      <a:gd name="T73" fmla="*/ 85 h 94"/>
                                      <a:gd name="T74" fmla="*/ 27 w 92"/>
                                      <a:gd name="T75" fmla="*/ 85 h 94"/>
                                      <a:gd name="T76" fmla="*/ 31 w 92"/>
                                      <a:gd name="T77" fmla="*/ 90 h 94"/>
                                      <a:gd name="T78" fmla="*/ 40 w 92"/>
                                      <a:gd name="T79" fmla="*/ 90 h 94"/>
                                      <a:gd name="T80" fmla="*/ 49 w 92"/>
                                      <a:gd name="T81" fmla="*/ 94 h 94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92" h="94">
                                        <a:moveTo>
                                          <a:pt x="49" y="94"/>
                                        </a:moveTo>
                                        <a:lnTo>
                                          <a:pt x="53" y="90"/>
                                        </a:lnTo>
                                        <a:lnTo>
                                          <a:pt x="62" y="90"/>
                                        </a:lnTo>
                                        <a:lnTo>
                                          <a:pt x="66" y="85"/>
                                        </a:lnTo>
                                        <a:lnTo>
                                          <a:pt x="75" y="85"/>
                                        </a:lnTo>
                                        <a:lnTo>
                                          <a:pt x="79" y="81"/>
                                        </a:lnTo>
                                        <a:lnTo>
                                          <a:pt x="84" y="72"/>
                                        </a:lnTo>
                                        <a:lnTo>
                                          <a:pt x="88" y="67"/>
                                        </a:lnTo>
                                        <a:lnTo>
                                          <a:pt x="88" y="63"/>
                                        </a:lnTo>
                                        <a:lnTo>
                                          <a:pt x="92" y="54"/>
                                        </a:lnTo>
                                        <a:lnTo>
                                          <a:pt x="92" y="45"/>
                                        </a:lnTo>
                                        <a:lnTo>
                                          <a:pt x="92" y="40"/>
                                        </a:lnTo>
                                        <a:lnTo>
                                          <a:pt x="88" y="31"/>
                                        </a:lnTo>
                                        <a:lnTo>
                                          <a:pt x="88" y="27"/>
                                        </a:lnTo>
                                        <a:lnTo>
                                          <a:pt x="84" y="18"/>
                                        </a:lnTo>
                                        <a:lnTo>
                                          <a:pt x="79" y="13"/>
                                        </a:lnTo>
                                        <a:lnTo>
                                          <a:pt x="75" y="9"/>
                                        </a:lnTo>
                                        <a:lnTo>
                                          <a:pt x="66" y="4"/>
                                        </a:lnTo>
                                        <a:lnTo>
                                          <a:pt x="62" y="4"/>
                                        </a:lnTo>
                                        <a:lnTo>
                                          <a:pt x="53" y="0"/>
                                        </a:lnTo>
                                        <a:lnTo>
                                          <a:pt x="49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31" y="4"/>
                                        </a:lnTo>
                                        <a:lnTo>
                                          <a:pt x="27" y="4"/>
                                        </a:lnTo>
                                        <a:lnTo>
                                          <a:pt x="22" y="9"/>
                                        </a:lnTo>
                                        <a:lnTo>
                                          <a:pt x="14" y="13"/>
                                        </a:lnTo>
                                        <a:lnTo>
                                          <a:pt x="9" y="18"/>
                                        </a:lnTo>
                                        <a:lnTo>
                                          <a:pt x="9" y="27"/>
                                        </a:lnTo>
                                        <a:lnTo>
                                          <a:pt x="5" y="31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5" y="54"/>
                                        </a:lnTo>
                                        <a:lnTo>
                                          <a:pt x="5" y="63"/>
                                        </a:lnTo>
                                        <a:lnTo>
                                          <a:pt x="9" y="67"/>
                                        </a:lnTo>
                                        <a:lnTo>
                                          <a:pt x="9" y="72"/>
                                        </a:lnTo>
                                        <a:lnTo>
                                          <a:pt x="14" y="81"/>
                                        </a:lnTo>
                                        <a:lnTo>
                                          <a:pt x="22" y="85"/>
                                        </a:lnTo>
                                        <a:lnTo>
                                          <a:pt x="27" y="85"/>
                                        </a:lnTo>
                                        <a:lnTo>
                                          <a:pt x="31" y="90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49" y="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1" name="Freeform 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15" y="2414"/>
                                    <a:ext cx="92" cy="90"/>
                                  </a:xfrm>
                                  <a:custGeom>
                                    <a:avLst/>
                                    <a:gdLst>
                                      <a:gd name="T0" fmla="*/ 44 w 92"/>
                                      <a:gd name="T1" fmla="*/ 90 h 90"/>
                                      <a:gd name="T2" fmla="*/ 52 w 92"/>
                                      <a:gd name="T3" fmla="*/ 90 h 90"/>
                                      <a:gd name="T4" fmla="*/ 61 w 92"/>
                                      <a:gd name="T5" fmla="*/ 90 h 90"/>
                                      <a:gd name="T6" fmla="*/ 66 w 92"/>
                                      <a:gd name="T7" fmla="*/ 85 h 90"/>
                                      <a:gd name="T8" fmla="*/ 70 w 92"/>
                                      <a:gd name="T9" fmla="*/ 81 h 90"/>
                                      <a:gd name="T10" fmla="*/ 79 w 92"/>
                                      <a:gd name="T11" fmla="*/ 76 h 90"/>
                                      <a:gd name="T12" fmla="*/ 83 w 92"/>
                                      <a:gd name="T13" fmla="*/ 72 h 90"/>
                                      <a:gd name="T14" fmla="*/ 83 w 92"/>
                                      <a:gd name="T15" fmla="*/ 67 h 90"/>
                                      <a:gd name="T16" fmla="*/ 87 w 92"/>
                                      <a:gd name="T17" fmla="*/ 58 h 90"/>
                                      <a:gd name="T18" fmla="*/ 87 w 92"/>
                                      <a:gd name="T19" fmla="*/ 54 h 90"/>
                                      <a:gd name="T20" fmla="*/ 92 w 92"/>
                                      <a:gd name="T21" fmla="*/ 45 h 90"/>
                                      <a:gd name="T22" fmla="*/ 87 w 92"/>
                                      <a:gd name="T23" fmla="*/ 40 h 90"/>
                                      <a:gd name="T24" fmla="*/ 87 w 92"/>
                                      <a:gd name="T25" fmla="*/ 31 h 90"/>
                                      <a:gd name="T26" fmla="*/ 83 w 92"/>
                                      <a:gd name="T27" fmla="*/ 27 h 90"/>
                                      <a:gd name="T28" fmla="*/ 83 w 92"/>
                                      <a:gd name="T29" fmla="*/ 18 h 90"/>
                                      <a:gd name="T30" fmla="*/ 79 w 92"/>
                                      <a:gd name="T31" fmla="*/ 13 h 90"/>
                                      <a:gd name="T32" fmla="*/ 70 w 92"/>
                                      <a:gd name="T33" fmla="*/ 9 h 90"/>
                                      <a:gd name="T34" fmla="*/ 66 w 92"/>
                                      <a:gd name="T35" fmla="*/ 4 h 90"/>
                                      <a:gd name="T36" fmla="*/ 61 w 92"/>
                                      <a:gd name="T37" fmla="*/ 4 h 90"/>
                                      <a:gd name="T38" fmla="*/ 52 w 92"/>
                                      <a:gd name="T39" fmla="*/ 0 h 90"/>
                                      <a:gd name="T40" fmla="*/ 44 w 92"/>
                                      <a:gd name="T41" fmla="*/ 0 h 90"/>
                                      <a:gd name="T42" fmla="*/ 39 w 92"/>
                                      <a:gd name="T43" fmla="*/ 0 h 90"/>
                                      <a:gd name="T44" fmla="*/ 31 w 92"/>
                                      <a:gd name="T45" fmla="*/ 4 h 90"/>
                                      <a:gd name="T46" fmla="*/ 26 w 92"/>
                                      <a:gd name="T47" fmla="*/ 4 h 90"/>
                                      <a:gd name="T48" fmla="*/ 22 w 92"/>
                                      <a:gd name="T49" fmla="*/ 9 h 90"/>
                                      <a:gd name="T50" fmla="*/ 13 w 92"/>
                                      <a:gd name="T51" fmla="*/ 13 h 90"/>
                                      <a:gd name="T52" fmla="*/ 9 w 92"/>
                                      <a:gd name="T53" fmla="*/ 18 h 90"/>
                                      <a:gd name="T54" fmla="*/ 4 w 92"/>
                                      <a:gd name="T55" fmla="*/ 27 h 90"/>
                                      <a:gd name="T56" fmla="*/ 4 w 92"/>
                                      <a:gd name="T57" fmla="*/ 31 h 90"/>
                                      <a:gd name="T58" fmla="*/ 0 w 92"/>
                                      <a:gd name="T59" fmla="*/ 40 h 90"/>
                                      <a:gd name="T60" fmla="*/ 0 w 92"/>
                                      <a:gd name="T61" fmla="*/ 45 h 90"/>
                                      <a:gd name="T62" fmla="*/ 0 w 92"/>
                                      <a:gd name="T63" fmla="*/ 54 h 90"/>
                                      <a:gd name="T64" fmla="*/ 4 w 92"/>
                                      <a:gd name="T65" fmla="*/ 58 h 90"/>
                                      <a:gd name="T66" fmla="*/ 4 w 92"/>
                                      <a:gd name="T67" fmla="*/ 67 h 90"/>
                                      <a:gd name="T68" fmla="*/ 9 w 92"/>
                                      <a:gd name="T69" fmla="*/ 72 h 90"/>
                                      <a:gd name="T70" fmla="*/ 13 w 92"/>
                                      <a:gd name="T71" fmla="*/ 76 h 90"/>
                                      <a:gd name="T72" fmla="*/ 22 w 92"/>
                                      <a:gd name="T73" fmla="*/ 81 h 90"/>
                                      <a:gd name="T74" fmla="*/ 26 w 92"/>
                                      <a:gd name="T75" fmla="*/ 85 h 90"/>
                                      <a:gd name="T76" fmla="*/ 31 w 92"/>
                                      <a:gd name="T77" fmla="*/ 90 h 90"/>
                                      <a:gd name="T78" fmla="*/ 39 w 92"/>
                                      <a:gd name="T79" fmla="*/ 90 h 90"/>
                                      <a:gd name="T80" fmla="*/ 44 w 92"/>
                                      <a:gd name="T81" fmla="*/ 90 h 90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92" h="90">
                                        <a:moveTo>
                                          <a:pt x="44" y="90"/>
                                        </a:moveTo>
                                        <a:lnTo>
                                          <a:pt x="52" y="90"/>
                                        </a:lnTo>
                                        <a:lnTo>
                                          <a:pt x="61" y="90"/>
                                        </a:lnTo>
                                        <a:lnTo>
                                          <a:pt x="66" y="85"/>
                                        </a:lnTo>
                                        <a:lnTo>
                                          <a:pt x="70" y="81"/>
                                        </a:lnTo>
                                        <a:lnTo>
                                          <a:pt x="79" y="76"/>
                                        </a:lnTo>
                                        <a:lnTo>
                                          <a:pt x="83" y="72"/>
                                        </a:lnTo>
                                        <a:lnTo>
                                          <a:pt x="83" y="67"/>
                                        </a:lnTo>
                                        <a:lnTo>
                                          <a:pt x="87" y="58"/>
                                        </a:lnTo>
                                        <a:lnTo>
                                          <a:pt x="87" y="54"/>
                                        </a:lnTo>
                                        <a:lnTo>
                                          <a:pt x="92" y="45"/>
                                        </a:lnTo>
                                        <a:lnTo>
                                          <a:pt x="87" y="40"/>
                                        </a:lnTo>
                                        <a:lnTo>
                                          <a:pt x="87" y="31"/>
                                        </a:lnTo>
                                        <a:lnTo>
                                          <a:pt x="83" y="27"/>
                                        </a:lnTo>
                                        <a:lnTo>
                                          <a:pt x="83" y="18"/>
                                        </a:lnTo>
                                        <a:lnTo>
                                          <a:pt x="79" y="13"/>
                                        </a:lnTo>
                                        <a:lnTo>
                                          <a:pt x="70" y="9"/>
                                        </a:lnTo>
                                        <a:lnTo>
                                          <a:pt x="66" y="4"/>
                                        </a:lnTo>
                                        <a:lnTo>
                                          <a:pt x="61" y="4"/>
                                        </a:lnTo>
                                        <a:lnTo>
                                          <a:pt x="52" y="0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39" y="0"/>
                                        </a:lnTo>
                                        <a:lnTo>
                                          <a:pt x="31" y="4"/>
                                        </a:lnTo>
                                        <a:lnTo>
                                          <a:pt x="26" y="4"/>
                                        </a:lnTo>
                                        <a:lnTo>
                                          <a:pt x="22" y="9"/>
                                        </a:lnTo>
                                        <a:lnTo>
                                          <a:pt x="13" y="13"/>
                                        </a:lnTo>
                                        <a:lnTo>
                                          <a:pt x="9" y="18"/>
                                        </a:lnTo>
                                        <a:lnTo>
                                          <a:pt x="4" y="27"/>
                                        </a:lnTo>
                                        <a:lnTo>
                                          <a:pt x="4" y="31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0" y="54"/>
                                        </a:lnTo>
                                        <a:lnTo>
                                          <a:pt x="4" y="58"/>
                                        </a:lnTo>
                                        <a:lnTo>
                                          <a:pt x="4" y="67"/>
                                        </a:lnTo>
                                        <a:lnTo>
                                          <a:pt x="9" y="72"/>
                                        </a:lnTo>
                                        <a:lnTo>
                                          <a:pt x="13" y="76"/>
                                        </a:lnTo>
                                        <a:lnTo>
                                          <a:pt x="22" y="81"/>
                                        </a:lnTo>
                                        <a:lnTo>
                                          <a:pt x="26" y="85"/>
                                        </a:lnTo>
                                        <a:lnTo>
                                          <a:pt x="31" y="90"/>
                                        </a:lnTo>
                                        <a:lnTo>
                                          <a:pt x="39" y="90"/>
                                        </a:lnTo>
                                        <a:lnTo>
                                          <a:pt x="44" y="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252" name="Group 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4606" y="103502"/>
                                  <a:ext cx="1214739" cy="457807"/>
                                  <a:chOff x="748" y="1739"/>
                                  <a:chExt cx="1913" cy="721"/>
                                </a:xfrm>
                              </wpg:grpSpPr>
                              <wpg:grpSp>
                                <wpg:cNvPr id="253" name="Group 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95" y="1802"/>
                                    <a:ext cx="1766" cy="658"/>
                                    <a:chOff x="895" y="1802"/>
                                    <a:chExt cx="1766" cy="658"/>
                                  </a:xfrm>
                                </wpg:grpSpPr>
                                <wps:wsp>
                                  <wps:cNvPr id="254" name="Line 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59" y="1814"/>
                                      <a:ext cx="0" cy="64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3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5" name="Freeform 7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95" y="1802"/>
                                      <a:ext cx="1766" cy="1"/>
                                    </a:xfrm>
                                    <a:custGeom>
                                      <a:avLst/>
                                      <a:gdLst>
                                        <a:gd name="T0" fmla="*/ 1491 w 1766"/>
                                        <a:gd name="T1" fmla="*/ 0 h 1"/>
                                        <a:gd name="T2" fmla="*/ 1766 w 1766"/>
                                        <a:gd name="T3" fmla="*/ 0 h 1"/>
                                        <a:gd name="T4" fmla="*/ 0 w 1766"/>
                                        <a:gd name="T5" fmla="*/ 0 h 1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766" h="1">
                                          <a:moveTo>
                                            <a:pt x="1491" y="0"/>
                                          </a:moveTo>
                                          <a:lnTo>
                                            <a:pt x="1766" y="0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3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6" name="Freeform 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48" y="1739"/>
                                    <a:ext cx="180" cy="121"/>
                                  </a:xfrm>
                                  <a:custGeom>
                                    <a:avLst/>
                                    <a:gdLst>
                                      <a:gd name="T0" fmla="*/ 180 w 180"/>
                                      <a:gd name="T1" fmla="*/ 121 h 121"/>
                                      <a:gd name="T2" fmla="*/ 0 w 180"/>
                                      <a:gd name="T3" fmla="*/ 63 h 121"/>
                                      <a:gd name="T4" fmla="*/ 180 w 180"/>
                                      <a:gd name="T5" fmla="*/ 0 h 121"/>
                                      <a:gd name="T6" fmla="*/ 180 w 180"/>
                                      <a:gd name="T7" fmla="*/ 121 h 12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80" h="121">
                                        <a:moveTo>
                                          <a:pt x="180" y="121"/>
                                        </a:moveTo>
                                        <a:lnTo>
                                          <a:pt x="0" y="6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180" y="1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98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0144" y="577809"/>
                                  <a:ext cx="214007" cy="3232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0DFE2B" w14:textId="77777777" w:rsidR="002231E0" w:rsidRPr="007B3CD4" w:rsidRDefault="002231E0" w:rsidP="002231E0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 xml:space="preserve"> 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576719" id="Καμβάς 211" o:spid="_x0000_s1112" editas="canvas" style="position:absolute;margin-left:-12.35pt;margin-top:11.15pt;width:171.1pt;height:75.45pt;z-index:251705344" coordsize="21729,95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">
                      <v:shape id="_x0000_s1113" type="#_x0000_t75" style="position:absolute;width:21729;height:9582;visibility:visible;mso-wrap-style:square">
                        <v:fill o:detectmouseclick="t"/>
                        <v:path o:connecttype="none"/>
                      </v:shape>
                      <v:rect id="Rectangle 60" o:spid="_x0000_s1114" style="position:absolute;left:2527;top:1397;width:7829;height:4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" stroked="f">
                        <v:fill r:id="rId9" o:title="" recolor="t" type="tile"/>
                      </v:rect>
                      <v:line id="Line 61" o:spid="_x0000_s1115" style="position:absolute;flip:y;visibility:visible;mso-wrap-style:square" from="10356,2393" to="10356,5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" strokeweight="36e-5mm"/>
                      <v:shape id="Freeform 62" o:spid="_x0000_s1116" style="position:absolute;left:2870;top:2393;width:7550;height:7;visibility:visible;mso-wrap-style:square;v-text-anchor:top" coordsize="1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" path="m997,r192,l,e" filled="f" strokeweight="36e-5mm">
                        <v:path arrowok="t" o:connecttype="custom" o:connectlocs="402020117,0;479440240,0;0,0" o:connectangles="0,0,0"/>
                      </v:shape>
                      <v:shape id="Freeform 63" o:spid="_x0000_s1117" style="position:absolute;left:1746;top:2019;width:1143;height:775;visibility:visible;mso-wrap-style:square;v-text-anchor:top" coordsize="180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" path="m180,122l,59,180,r,122xe" fillcolor="black" stroked="f">
                        <v:path arrowok="t" o:connecttype="custom" o:connectlocs="72583040,49213135;0,23799795;72583040,0;72583040,49213135" o:connectangles="0,0,0,0"/>
                      </v:shape>
                      <v:rect id="Rectangle 64" o:spid="_x0000_s1118" style="position:absolute;left:9715;top:5969;width:1810;height:2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" filled="f" stroked="f">
                        <v:textbox inset="0,0,0,0">
                          <w:txbxContent>
                            <w:p w14:paraId="2952F721" w14:textId="77777777" w:rsidR="002231E0" w:rsidRDefault="002231E0" w:rsidP="002231E0">
                              <w:r>
                                <w:rPr>
                                  <w:rFonts w:ascii="Arial" w:hAnsi="Arial" w:cs="Arial"/>
                                  <w:color w:val="000000"/>
                                  <w:lang w:val="en-US"/>
                                </w:rPr>
                                <w:t>-</w:t>
                              </w:r>
                              <w:r w:rsidRPr="00015D52">
                                <w:rPr>
                                  <w:rFonts w:cs="Arial"/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group id="Group 65" o:spid="_x0000_s1119" style="position:absolute;left:1473;top:5156;width:18764;height:908" coordorigin="705,2388" coordsize="2955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    <v:line id="Line 66" o:spid="_x0000_s1120" style="position:absolute;visibility:visible;mso-wrap-style:square" from="893,2460" to="3472,2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" strokeweight="61e-5mm"/>
                        <v:shape id="Freeform 67" o:spid="_x0000_s1121" style="position:absolute;left:705;top:2388;width:205;height:143;visibility:visible;mso-wrap-style:square;v-text-anchor:top" coordsize="205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" path="m205,143l,72,205,r,143xe" fillcolor="black" stroked="f">
                          <v:path arrowok="t" o:connecttype="custom" o:connectlocs="205,143;0,72;205,0;205,143" o:connectangles="0,0,0,0"/>
                        </v:shape>
                        <v:shape id="Freeform 68" o:spid="_x0000_s1122" style="position:absolute;left:3454;top:2388;width:206;height:143;visibility:visible;mso-wrap-style:square;v-text-anchor:top" coordsize="206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" path="m,l206,72,,143,,xe" fillcolor="black" stroked="f">
                          <v:path arrowok="t" o:connecttype="custom" o:connectlocs="0,0;206,72;0,143;0,0" o:connectangles="0,0,0,0"/>
                        </v:shape>
                        <v:shape id="Freeform 69" o:spid="_x0000_s1123" style="position:absolute;left:2055;top:2418;width:92;height:94;visibility:visible;mso-wrap-style:square;v-text-anchor:top" coordsize="92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" path="m49,94r4,-4l62,90r4,-5l75,85r4,-4l84,72r4,-5l88,63r4,-9l92,45r,-5l88,31r,-4l84,18,79,13,75,9,66,4r-4,l53,,49,,40,,31,4r-4,l22,9r-8,4l9,18r,9l5,31r,9l,45r5,9l5,63r4,4l9,72r5,9l22,85r5,l31,90r9,l49,94xe" fillcolor="black" stroked="f">
                          <v:path arrowok="t" o:connecttype="custom" o:connectlocs="49,94;53,90;62,90;66,85;75,85;79,81;84,72;88,67;88,63;92,54;92,45;92,40;88,31;88,27;84,18;79,13;75,9;66,4;62,4;53,0;49,0;40,0;31,4;27,4;22,9;14,13;9,18;9,27;5,31;5,40;0,45;5,54;5,63;9,67;9,72;14,81;22,85;27,85;31,90;40,90;49,94" o:connectangles="0,0,0,0,0,0,0,0,0,0,0,0,0,0,0,0,0,0,0,0,0,0,0,0,0,0,0,0,0,0,0,0,0,0,0,0,0,0,0,0,0"/>
                        </v:shape>
                        <v:shape id="Freeform 70" o:spid="_x0000_s1124" style="position:absolute;left:2615;top:2414;width:92;height:90;visibility:visible;mso-wrap-style:square;v-text-anchor:top" coordsize="92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" path="m44,90r8,l61,90r5,-5l70,81r9,-5l83,72r,-5l87,58r,-4l92,45,87,40r,-9l83,27r,-9l79,13,70,9,66,4r-5,l52,,44,,39,,31,4r-5,l22,9r-9,4l9,18,4,27r,4l,40r,5l,54r4,4l4,67r5,5l13,76r9,5l26,85r5,5l39,90r5,xe" fillcolor="black" stroked="f">
                          <v:path arrowok="t" o:connecttype="custom" o:connectlocs="44,90;52,90;61,90;66,85;70,81;79,76;83,72;83,67;87,58;87,54;92,45;87,40;87,31;83,27;83,18;79,13;70,9;66,4;61,4;52,0;44,0;39,0;31,4;26,4;22,9;13,13;9,18;4,27;4,31;0,40;0,45;0,54;4,58;4,67;9,72;13,76;22,81;26,85;31,90;39,90;44,90" o:connectangles="0,0,0,0,0,0,0,0,0,0,0,0,0,0,0,0,0,0,0,0,0,0,0,0,0,0,0,0,0,0,0,0,0,0,0,0,0,0,0,0,0"/>
                        </v:shape>
                      </v:group>
                      <v:group id="Group 71" o:spid="_x0000_s1125" style="position:absolute;left:1746;top:1035;width:12147;height:4578" coordorigin="748,1739" coordsize="1913,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72" o:spid="_x0000_s1126" style="position:absolute;left:895;top:1802;width:1766;height:658" coordorigin="895,1802" coordsize="1766,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    <v:line id="Line 73" o:spid="_x0000_s1127" style="position:absolute;flip:y;visibility:visible;mso-wrap-style:square" from="2659,1814" to="2659,2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" strokeweight="36e-5mm"/>
                          <v:shape id="Freeform 74" o:spid="_x0000_s1128" style="position:absolute;left:895;top:1802;width:1766;height:1;visibility:visible;mso-wrap-style:square;v-text-anchor:top" coordsize="176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" path="m1491,r275,l,e" filled="f" strokeweight="36e-5mm">
                            <v:path arrowok="t" o:connecttype="custom" o:connectlocs="1491,0;1766,0;0,0" o:connectangles="0,0,0"/>
                          </v:shape>
                        </v:group>
                        <v:shape id="Freeform 75" o:spid="_x0000_s1129" style="position:absolute;left:748;top:1739;width:180;height:121;visibility:visible;mso-wrap-style:square;v-text-anchor:top" coordsize="18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" path="m180,121l,63,180,r,121xe" fillcolor="black" stroked="f">
                          <v:path arrowok="t" o:connecttype="custom" o:connectlocs="180,121;0,63;180,0;180,121" o:connectangles="0,0,0,0"/>
                        </v:shape>
                      </v:group>
                      <v:rect id="Rectangle 76" o:spid="_x0000_s1130" style="position:absolute;left:13601;top:5778;width:2140;height:3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E0DFE2B" w14:textId="77777777" w:rsidR="002231E0" w:rsidRPr="007B3CD4" w:rsidRDefault="002231E0" w:rsidP="002231E0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 xml:space="preserve"> 4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2231E0" w:rsidRPr="00CD579B">
              <w:rPr>
                <w:rFonts w:ascii="Calibri" w:hAnsi="Calibri" w:cs="Calibri"/>
              </w:rPr>
              <w:t>(α)</w:t>
            </w:r>
          </w:p>
          <w:p w14:paraId="3A0037E3" w14:textId="77777777" w:rsidR="002231E0" w:rsidRPr="00CD579B" w:rsidRDefault="002231E0" w:rsidP="006A36FE">
            <w:pPr>
              <w:tabs>
                <w:tab w:val="left" w:pos="3561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         </w:t>
            </w:r>
            <w:r w:rsidRPr="00CD579B">
              <w:rPr>
                <w:rFonts w:ascii="Calibri" w:hAnsi="Calibri" w:cs="Calibri"/>
                <w:lang w:val="en-US"/>
              </w:rPr>
              <w:t xml:space="preserve">  </w:t>
            </w:r>
            <w:r w:rsidRPr="00CD579B">
              <w:rPr>
                <w:rFonts w:ascii="Calibri" w:hAnsi="Calibri" w:cs="Calibri"/>
              </w:rPr>
              <w:t xml:space="preserve">   χ _____  και  χ _____</w:t>
            </w:r>
          </w:p>
          <w:p w14:paraId="356CD64F" w14:textId="77777777" w:rsidR="00821A77" w:rsidRDefault="002231E0" w:rsidP="006A36FE">
            <w:pPr>
              <w:tabs>
                <w:tab w:val="left" w:pos="3484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                                            </w:t>
            </w:r>
            <w:r>
              <w:rPr>
                <w:rFonts w:ascii="Calibri" w:hAnsi="Calibri" w:cs="Calibri"/>
              </w:rPr>
              <w:t xml:space="preserve">                      </w:t>
            </w:r>
          </w:p>
          <w:p w14:paraId="2B665C2F" w14:textId="77777777" w:rsidR="002231E0" w:rsidRPr="00D80E4D" w:rsidRDefault="00821A77" w:rsidP="006A36FE">
            <w:pPr>
              <w:tabs>
                <w:tab w:val="left" w:pos="3484"/>
              </w:tabs>
              <w:rPr>
                <w:rFonts w:ascii="Calibri" w:hAnsi="Calibri" w:cs="Calibri"/>
                <w:lang w:val="en-US"/>
              </w:rPr>
            </w:pPr>
            <w:r>
              <w:rPr>
                <w:rFonts w:ascii="Calibri" w:hAnsi="Calibri" w:cs="Calibri"/>
              </w:rPr>
              <w:t xml:space="preserve">                                                                      </w:t>
            </w:r>
            <w:r w:rsidR="002231E0">
              <w:rPr>
                <w:rFonts w:ascii="Calibri" w:hAnsi="Calibri" w:cs="Calibri"/>
              </w:rPr>
              <w:t>………</w:t>
            </w:r>
            <w:r>
              <w:rPr>
                <w:rFonts w:ascii="Calibri" w:hAnsi="Calibri" w:cs="Calibri"/>
              </w:rPr>
              <w:t>…….</w:t>
            </w:r>
            <w:r w:rsidR="002231E0">
              <w:rPr>
                <w:rFonts w:ascii="Calibri" w:hAnsi="Calibri" w:cs="Calibri"/>
              </w:rPr>
              <w:t>…………..</w:t>
            </w:r>
          </w:p>
        </w:tc>
        <w:tc>
          <w:tcPr>
            <w:tcW w:w="5654" w:type="dxa"/>
            <w:shd w:val="clear" w:color="auto" w:fill="auto"/>
          </w:tcPr>
          <w:p w14:paraId="10EB357E" w14:textId="77777777"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(β</w:t>
            </w:r>
            <w:r w:rsidRPr="00CD579B">
              <w:rPr>
                <w:rFonts w:ascii="Calibri" w:hAnsi="Calibri" w:cs="Calibri"/>
              </w:rPr>
              <w:t>)</w:t>
            </w:r>
          </w:p>
          <w:p w14:paraId="2A6FE204" w14:textId="07A44901" w:rsidR="002231E0" w:rsidRPr="00CD579B" w:rsidRDefault="0071108C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7392" behindDoc="0" locked="0" layoutInCell="1" allowOverlap="1" wp14:anchorId="331AD47E" wp14:editId="18015EF3">
                      <wp:simplePos x="0" y="0"/>
                      <wp:positionH relativeFrom="column">
                        <wp:posOffset>120650</wp:posOffset>
                      </wp:positionH>
                      <wp:positionV relativeFrom="paragraph">
                        <wp:posOffset>114300</wp:posOffset>
                      </wp:positionV>
                      <wp:extent cx="2172970" cy="791210"/>
                      <wp:effectExtent l="0" t="0" r="0" b="0"/>
                      <wp:wrapNone/>
                      <wp:docPr id="107" name="Καμβάς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75" name="Line 95"/>
                              <wps:cNvCnPr/>
                              <wps:spPr bwMode="auto">
                                <a:xfrm>
                                  <a:off x="260985" y="446405"/>
                                  <a:ext cx="16376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Freeform 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60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205 w 205"/>
                                    <a:gd name="T1" fmla="*/ 152 h 152"/>
                                    <a:gd name="T2" fmla="*/ 0 w 205"/>
                                    <a:gd name="T3" fmla="*/ 78 h 152"/>
                                    <a:gd name="T4" fmla="*/ 205 w 205"/>
                                    <a:gd name="T5" fmla="*/ 0 h 152"/>
                                    <a:gd name="T6" fmla="*/ 205 w 205"/>
                                    <a:gd name="T7" fmla="*/ 15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205" y="152"/>
                                      </a:moveTo>
                                      <a:lnTo>
                                        <a:pt x="0" y="78"/>
                                      </a:lnTo>
                                      <a:lnTo>
                                        <a:pt x="205" y="0"/>
                                      </a:lnTo>
                                      <a:lnTo>
                                        <a:pt x="205" y="1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Freeform 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8785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0 w 205"/>
                                    <a:gd name="T1" fmla="*/ 0 h 152"/>
                                    <a:gd name="T2" fmla="*/ 205 w 205"/>
                                    <a:gd name="T3" fmla="*/ 78 h 152"/>
                                    <a:gd name="T4" fmla="*/ 0 w 205"/>
                                    <a:gd name="T5" fmla="*/ 152 h 152"/>
                                    <a:gd name="T6" fmla="*/ 0 w 205"/>
                                    <a:gd name="T7" fmla="*/ 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0" y="0"/>
                                      </a:moveTo>
                                      <a:lnTo>
                                        <a:pt x="205" y="78"/>
                                      </a:lnTo>
                                      <a:lnTo>
                                        <a:pt x="0" y="15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Line 98"/>
                              <wps:cNvCnPr/>
                              <wps:spPr bwMode="auto">
                                <a:xfrm flipV="1">
                                  <a:off x="1235075" y="251460"/>
                                  <a:ext cx="0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99"/>
                              <wps:cNvCnPr/>
                              <wps:spPr bwMode="auto">
                                <a:xfrm flipV="1">
                                  <a:off x="871855" y="127000"/>
                                  <a:ext cx="0" cy="3194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Freeform 1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68730" y="210820"/>
                                  <a:ext cx="455295" cy="0"/>
                                </a:xfrm>
                                <a:custGeom>
                                  <a:avLst/>
                                  <a:gdLst>
                                    <a:gd name="T0" fmla="*/ 127 w 717"/>
                                    <a:gd name="T1" fmla="*/ 0 w 717"/>
                                    <a:gd name="T2" fmla="*/ 717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127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71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" name="Freeform 1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5770" y="170815"/>
                                  <a:ext cx="113665" cy="83820"/>
                                </a:xfrm>
                                <a:custGeom>
                                  <a:avLst/>
                                  <a:gdLst>
                                    <a:gd name="T0" fmla="*/ 0 w 179"/>
                                    <a:gd name="T1" fmla="*/ 0 h 132"/>
                                    <a:gd name="T2" fmla="*/ 179 w 179"/>
                                    <a:gd name="T3" fmla="*/ 63 h 132"/>
                                    <a:gd name="T4" fmla="*/ 0 w 179"/>
                                    <a:gd name="T5" fmla="*/ 132 h 132"/>
                                    <a:gd name="T6" fmla="*/ 0 w 179"/>
                                    <a:gd name="T7" fmla="*/ 0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9" h="132">
                                      <a:moveTo>
                                        <a:pt x="0" y="0"/>
                                      </a:moveTo>
                                      <a:lnTo>
                                        <a:pt x="179" y="63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" name="Freeform 1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8620" y="95885"/>
                                  <a:ext cx="455295" cy="0"/>
                                </a:xfrm>
                                <a:custGeom>
                                  <a:avLst/>
                                  <a:gdLst>
                                    <a:gd name="T0" fmla="*/ 595 w 717"/>
                                    <a:gd name="T1" fmla="*/ 717 w 717"/>
                                    <a:gd name="T2" fmla="*/ 0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595" y="0"/>
                                      </a:moveTo>
                                      <a:lnTo>
                                        <a:pt x="7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Freeform 1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5750" y="52705"/>
                                  <a:ext cx="111125" cy="83820"/>
                                </a:xfrm>
                                <a:custGeom>
                                  <a:avLst/>
                                  <a:gdLst>
                                    <a:gd name="T0" fmla="*/ 175 w 175"/>
                                    <a:gd name="T1" fmla="*/ 132 h 132"/>
                                    <a:gd name="T2" fmla="*/ 0 w 175"/>
                                    <a:gd name="T3" fmla="*/ 68 h 132"/>
                                    <a:gd name="T4" fmla="*/ 175 w 175"/>
                                    <a:gd name="T5" fmla="*/ 0 h 132"/>
                                    <a:gd name="T6" fmla="*/ 175 w 175"/>
                                    <a:gd name="T7" fmla="*/ 132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132">
                                      <a:moveTo>
                                        <a:pt x="175" y="132"/>
                                      </a:moveTo>
                                      <a:lnTo>
                                        <a:pt x="0" y="68"/>
                                      </a:lnTo>
                                      <a:lnTo>
                                        <a:pt x="175" y="0"/>
                                      </a:lnTo>
                                      <a:lnTo>
                                        <a:pt x="175" y="1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6340" y="467995"/>
                                  <a:ext cx="351155" cy="322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E5A5AB" w14:textId="77777777" w:rsidR="002231E0" w:rsidRPr="00CD579B" w:rsidRDefault="002231E0" w:rsidP="002231E0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5" name="Line 105"/>
                              <wps:cNvCnPr/>
                              <wps:spPr bwMode="auto">
                                <a:xfrm>
                                  <a:off x="260985" y="446405"/>
                                  <a:ext cx="16376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Freeform 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60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205 w 205"/>
                                    <a:gd name="T1" fmla="*/ 152 h 152"/>
                                    <a:gd name="T2" fmla="*/ 0 w 205"/>
                                    <a:gd name="T3" fmla="*/ 78 h 152"/>
                                    <a:gd name="T4" fmla="*/ 205 w 205"/>
                                    <a:gd name="T5" fmla="*/ 0 h 152"/>
                                    <a:gd name="T6" fmla="*/ 205 w 205"/>
                                    <a:gd name="T7" fmla="*/ 15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205" y="152"/>
                                      </a:moveTo>
                                      <a:lnTo>
                                        <a:pt x="0" y="78"/>
                                      </a:lnTo>
                                      <a:lnTo>
                                        <a:pt x="205" y="0"/>
                                      </a:lnTo>
                                      <a:lnTo>
                                        <a:pt x="205" y="1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Freeform 1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87855" y="396875"/>
                                  <a:ext cx="130175" cy="96520"/>
                                </a:xfrm>
                                <a:custGeom>
                                  <a:avLst/>
                                  <a:gdLst>
                                    <a:gd name="T0" fmla="*/ 0 w 205"/>
                                    <a:gd name="T1" fmla="*/ 0 h 152"/>
                                    <a:gd name="T2" fmla="*/ 205 w 205"/>
                                    <a:gd name="T3" fmla="*/ 78 h 152"/>
                                    <a:gd name="T4" fmla="*/ 0 w 205"/>
                                    <a:gd name="T5" fmla="*/ 152 h 152"/>
                                    <a:gd name="T6" fmla="*/ 0 w 205"/>
                                    <a:gd name="T7" fmla="*/ 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52">
                                      <a:moveTo>
                                        <a:pt x="0" y="0"/>
                                      </a:moveTo>
                                      <a:lnTo>
                                        <a:pt x="205" y="78"/>
                                      </a:lnTo>
                                      <a:lnTo>
                                        <a:pt x="0" y="15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" name="Line 108"/>
                              <wps:cNvCnPr/>
                              <wps:spPr bwMode="auto">
                                <a:xfrm flipV="1">
                                  <a:off x="1235075" y="203835"/>
                                  <a:ext cx="635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Freeform 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7770" y="414655"/>
                                  <a:ext cx="57785" cy="65405"/>
                                </a:xfrm>
                                <a:custGeom>
                                  <a:avLst/>
                                  <a:gdLst>
                                    <a:gd name="T0" fmla="*/ 43 w 91"/>
                                    <a:gd name="T1" fmla="*/ 103 h 103"/>
                                    <a:gd name="T2" fmla="*/ 52 w 91"/>
                                    <a:gd name="T3" fmla="*/ 98 h 103"/>
                                    <a:gd name="T4" fmla="*/ 61 w 91"/>
                                    <a:gd name="T5" fmla="*/ 98 h 103"/>
                                    <a:gd name="T6" fmla="*/ 65 w 91"/>
                                    <a:gd name="T7" fmla="*/ 93 h 103"/>
                                    <a:gd name="T8" fmla="*/ 70 w 91"/>
                                    <a:gd name="T9" fmla="*/ 93 h 103"/>
                                    <a:gd name="T10" fmla="*/ 78 w 91"/>
                                    <a:gd name="T11" fmla="*/ 88 h 103"/>
                                    <a:gd name="T12" fmla="*/ 83 w 91"/>
                                    <a:gd name="T13" fmla="*/ 78 h 103"/>
                                    <a:gd name="T14" fmla="*/ 87 w 91"/>
                                    <a:gd name="T15" fmla="*/ 73 h 103"/>
                                    <a:gd name="T16" fmla="*/ 87 w 91"/>
                                    <a:gd name="T17" fmla="*/ 68 h 103"/>
                                    <a:gd name="T18" fmla="*/ 91 w 91"/>
                                    <a:gd name="T19" fmla="*/ 59 h 103"/>
                                    <a:gd name="T20" fmla="*/ 91 w 91"/>
                                    <a:gd name="T21" fmla="*/ 49 h 103"/>
                                    <a:gd name="T22" fmla="*/ 91 w 91"/>
                                    <a:gd name="T23" fmla="*/ 44 h 103"/>
                                    <a:gd name="T24" fmla="*/ 87 w 91"/>
                                    <a:gd name="T25" fmla="*/ 34 h 103"/>
                                    <a:gd name="T26" fmla="*/ 87 w 91"/>
                                    <a:gd name="T27" fmla="*/ 29 h 103"/>
                                    <a:gd name="T28" fmla="*/ 83 w 91"/>
                                    <a:gd name="T29" fmla="*/ 20 h 103"/>
                                    <a:gd name="T30" fmla="*/ 78 w 91"/>
                                    <a:gd name="T31" fmla="*/ 15 h 103"/>
                                    <a:gd name="T32" fmla="*/ 74 w 91"/>
                                    <a:gd name="T33" fmla="*/ 10 h 103"/>
                                    <a:gd name="T34" fmla="*/ 65 w 91"/>
                                    <a:gd name="T35" fmla="*/ 5 h 103"/>
                                    <a:gd name="T36" fmla="*/ 61 w 91"/>
                                    <a:gd name="T37" fmla="*/ 5 h 103"/>
                                    <a:gd name="T38" fmla="*/ 52 w 91"/>
                                    <a:gd name="T39" fmla="*/ 0 h 103"/>
                                    <a:gd name="T40" fmla="*/ 48 w 91"/>
                                    <a:gd name="T41" fmla="*/ 0 h 103"/>
                                    <a:gd name="T42" fmla="*/ 39 w 91"/>
                                    <a:gd name="T43" fmla="*/ 0 h 103"/>
                                    <a:gd name="T44" fmla="*/ 30 w 91"/>
                                    <a:gd name="T45" fmla="*/ 5 h 103"/>
                                    <a:gd name="T46" fmla="*/ 26 w 91"/>
                                    <a:gd name="T47" fmla="*/ 5 h 103"/>
                                    <a:gd name="T48" fmla="*/ 21 w 91"/>
                                    <a:gd name="T49" fmla="*/ 10 h 103"/>
                                    <a:gd name="T50" fmla="*/ 13 w 91"/>
                                    <a:gd name="T51" fmla="*/ 15 h 103"/>
                                    <a:gd name="T52" fmla="*/ 8 w 91"/>
                                    <a:gd name="T53" fmla="*/ 20 h 103"/>
                                    <a:gd name="T54" fmla="*/ 8 w 91"/>
                                    <a:gd name="T55" fmla="*/ 29 h 103"/>
                                    <a:gd name="T56" fmla="*/ 4 w 91"/>
                                    <a:gd name="T57" fmla="*/ 34 h 103"/>
                                    <a:gd name="T58" fmla="*/ 4 w 91"/>
                                    <a:gd name="T59" fmla="*/ 44 h 103"/>
                                    <a:gd name="T60" fmla="*/ 0 w 91"/>
                                    <a:gd name="T61" fmla="*/ 49 h 103"/>
                                    <a:gd name="T62" fmla="*/ 4 w 91"/>
                                    <a:gd name="T63" fmla="*/ 59 h 103"/>
                                    <a:gd name="T64" fmla="*/ 4 w 91"/>
                                    <a:gd name="T65" fmla="*/ 64 h 103"/>
                                    <a:gd name="T66" fmla="*/ 4 w 91"/>
                                    <a:gd name="T67" fmla="*/ 73 h 103"/>
                                    <a:gd name="T68" fmla="*/ 8 w 91"/>
                                    <a:gd name="T69" fmla="*/ 78 h 103"/>
                                    <a:gd name="T70" fmla="*/ 13 w 91"/>
                                    <a:gd name="T71" fmla="*/ 88 h 103"/>
                                    <a:gd name="T72" fmla="*/ 21 w 91"/>
                                    <a:gd name="T73" fmla="*/ 93 h 103"/>
                                    <a:gd name="T74" fmla="*/ 26 w 91"/>
                                    <a:gd name="T75" fmla="*/ 93 h 103"/>
                                    <a:gd name="T76" fmla="*/ 30 w 91"/>
                                    <a:gd name="T77" fmla="*/ 98 h 103"/>
                                    <a:gd name="T78" fmla="*/ 39 w 91"/>
                                    <a:gd name="T79" fmla="*/ 98 h 103"/>
                                    <a:gd name="T80" fmla="*/ 43 w 91"/>
                                    <a:gd name="T81" fmla="*/ 103 h 1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91" h="103">
                                      <a:moveTo>
                                        <a:pt x="43" y="103"/>
                                      </a:moveTo>
                                      <a:lnTo>
                                        <a:pt x="52" y="98"/>
                                      </a:lnTo>
                                      <a:lnTo>
                                        <a:pt x="61" y="98"/>
                                      </a:lnTo>
                                      <a:lnTo>
                                        <a:pt x="65" y="93"/>
                                      </a:lnTo>
                                      <a:lnTo>
                                        <a:pt x="70" y="93"/>
                                      </a:lnTo>
                                      <a:lnTo>
                                        <a:pt x="78" y="88"/>
                                      </a:lnTo>
                                      <a:lnTo>
                                        <a:pt x="83" y="78"/>
                                      </a:lnTo>
                                      <a:lnTo>
                                        <a:pt x="87" y="73"/>
                                      </a:lnTo>
                                      <a:lnTo>
                                        <a:pt x="87" y="68"/>
                                      </a:lnTo>
                                      <a:lnTo>
                                        <a:pt x="91" y="59"/>
                                      </a:lnTo>
                                      <a:lnTo>
                                        <a:pt x="91" y="49"/>
                                      </a:lnTo>
                                      <a:lnTo>
                                        <a:pt x="91" y="44"/>
                                      </a:lnTo>
                                      <a:lnTo>
                                        <a:pt x="87" y="34"/>
                                      </a:lnTo>
                                      <a:lnTo>
                                        <a:pt x="87" y="29"/>
                                      </a:lnTo>
                                      <a:lnTo>
                                        <a:pt x="83" y="20"/>
                                      </a:lnTo>
                                      <a:lnTo>
                                        <a:pt x="78" y="15"/>
                                      </a:lnTo>
                                      <a:lnTo>
                                        <a:pt x="74" y="10"/>
                                      </a:lnTo>
                                      <a:lnTo>
                                        <a:pt x="65" y="5"/>
                                      </a:lnTo>
                                      <a:lnTo>
                                        <a:pt x="61" y="5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39" y="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26" y="5"/>
                                      </a:lnTo>
                                      <a:lnTo>
                                        <a:pt x="21" y="1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8" y="29"/>
                                      </a:lnTo>
                                      <a:lnTo>
                                        <a:pt x="4" y="34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4" y="64"/>
                                      </a:lnTo>
                                      <a:lnTo>
                                        <a:pt x="4" y="73"/>
                                      </a:lnTo>
                                      <a:lnTo>
                                        <a:pt x="8" y="78"/>
                                      </a:lnTo>
                                      <a:lnTo>
                                        <a:pt x="13" y="88"/>
                                      </a:lnTo>
                                      <a:lnTo>
                                        <a:pt x="21" y="93"/>
                                      </a:lnTo>
                                      <a:lnTo>
                                        <a:pt x="26" y="93"/>
                                      </a:lnTo>
                                      <a:lnTo>
                                        <a:pt x="30" y="98"/>
                                      </a:lnTo>
                                      <a:lnTo>
                                        <a:pt x="39" y="98"/>
                                      </a:lnTo>
                                      <a:lnTo>
                                        <a:pt x="43" y="103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Line 110"/>
                              <wps:cNvCnPr/>
                              <wps:spPr bwMode="auto">
                                <a:xfrm flipV="1">
                                  <a:off x="871855" y="98425"/>
                                  <a:ext cx="635" cy="3194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Freeform 1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3915" y="408305"/>
                                  <a:ext cx="55245" cy="61595"/>
                                </a:xfrm>
                                <a:custGeom>
                                  <a:avLst/>
                                  <a:gdLst>
                                    <a:gd name="T0" fmla="*/ 44 w 87"/>
                                    <a:gd name="T1" fmla="*/ 97 h 97"/>
                                    <a:gd name="T2" fmla="*/ 48 w 87"/>
                                    <a:gd name="T3" fmla="*/ 97 h 97"/>
                                    <a:gd name="T4" fmla="*/ 57 w 87"/>
                                    <a:gd name="T5" fmla="*/ 97 h 97"/>
                                    <a:gd name="T6" fmla="*/ 61 w 87"/>
                                    <a:gd name="T7" fmla="*/ 92 h 97"/>
                                    <a:gd name="T8" fmla="*/ 70 w 87"/>
                                    <a:gd name="T9" fmla="*/ 87 h 97"/>
                                    <a:gd name="T10" fmla="*/ 74 w 87"/>
                                    <a:gd name="T11" fmla="*/ 83 h 97"/>
                                    <a:gd name="T12" fmla="*/ 79 w 87"/>
                                    <a:gd name="T13" fmla="*/ 78 h 97"/>
                                    <a:gd name="T14" fmla="*/ 83 w 87"/>
                                    <a:gd name="T15" fmla="*/ 73 h 97"/>
                                    <a:gd name="T16" fmla="*/ 83 w 87"/>
                                    <a:gd name="T17" fmla="*/ 63 h 97"/>
                                    <a:gd name="T18" fmla="*/ 87 w 87"/>
                                    <a:gd name="T19" fmla="*/ 58 h 97"/>
                                    <a:gd name="T20" fmla="*/ 87 w 87"/>
                                    <a:gd name="T21" fmla="*/ 48 h 97"/>
                                    <a:gd name="T22" fmla="*/ 87 w 87"/>
                                    <a:gd name="T23" fmla="*/ 39 h 97"/>
                                    <a:gd name="T24" fmla="*/ 83 w 87"/>
                                    <a:gd name="T25" fmla="*/ 34 h 97"/>
                                    <a:gd name="T26" fmla="*/ 83 w 87"/>
                                    <a:gd name="T27" fmla="*/ 24 h 97"/>
                                    <a:gd name="T28" fmla="*/ 79 w 87"/>
                                    <a:gd name="T29" fmla="*/ 19 h 97"/>
                                    <a:gd name="T30" fmla="*/ 74 w 87"/>
                                    <a:gd name="T31" fmla="*/ 14 h 97"/>
                                    <a:gd name="T32" fmla="*/ 70 w 87"/>
                                    <a:gd name="T33" fmla="*/ 9 h 97"/>
                                    <a:gd name="T34" fmla="*/ 61 w 87"/>
                                    <a:gd name="T35" fmla="*/ 4 h 97"/>
                                    <a:gd name="T36" fmla="*/ 57 w 87"/>
                                    <a:gd name="T37" fmla="*/ 0 h 97"/>
                                    <a:gd name="T38" fmla="*/ 48 w 87"/>
                                    <a:gd name="T39" fmla="*/ 0 h 97"/>
                                    <a:gd name="T40" fmla="*/ 44 w 87"/>
                                    <a:gd name="T41" fmla="*/ 0 h 97"/>
                                    <a:gd name="T42" fmla="*/ 35 w 87"/>
                                    <a:gd name="T43" fmla="*/ 0 h 97"/>
                                    <a:gd name="T44" fmla="*/ 31 w 87"/>
                                    <a:gd name="T45" fmla="*/ 0 h 97"/>
                                    <a:gd name="T46" fmla="*/ 22 w 87"/>
                                    <a:gd name="T47" fmla="*/ 4 h 97"/>
                                    <a:gd name="T48" fmla="*/ 17 w 87"/>
                                    <a:gd name="T49" fmla="*/ 9 h 97"/>
                                    <a:gd name="T50" fmla="*/ 13 w 87"/>
                                    <a:gd name="T51" fmla="*/ 14 h 97"/>
                                    <a:gd name="T52" fmla="*/ 9 w 87"/>
                                    <a:gd name="T53" fmla="*/ 19 h 97"/>
                                    <a:gd name="T54" fmla="*/ 4 w 87"/>
                                    <a:gd name="T55" fmla="*/ 24 h 97"/>
                                    <a:gd name="T56" fmla="*/ 0 w 87"/>
                                    <a:gd name="T57" fmla="*/ 34 h 97"/>
                                    <a:gd name="T58" fmla="*/ 0 w 87"/>
                                    <a:gd name="T59" fmla="*/ 39 h 97"/>
                                    <a:gd name="T60" fmla="*/ 0 w 87"/>
                                    <a:gd name="T61" fmla="*/ 48 h 97"/>
                                    <a:gd name="T62" fmla="*/ 0 w 87"/>
                                    <a:gd name="T63" fmla="*/ 58 h 97"/>
                                    <a:gd name="T64" fmla="*/ 0 w 87"/>
                                    <a:gd name="T65" fmla="*/ 63 h 97"/>
                                    <a:gd name="T66" fmla="*/ 4 w 87"/>
                                    <a:gd name="T67" fmla="*/ 73 h 97"/>
                                    <a:gd name="T68" fmla="*/ 9 w 87"/>
                                    <a:gd name="T69" fmla="*/ 78 h 97"/>
                                    <a:gd name="T70" fmla="*/ 13 w 87"/>
                                    <a:gd name="T71" fmla="*/ 83 h 97"/>
                                    <a:gd name="T72" fmla="*/ 17 w 87"/>
                                    <a:gd name="T73" fmla="*/ 87 h 97"/>
                                    <a:gd name="T74" fmla="*/ 22 w 87"/>
                                    <a:gd name="T75" fmla="*/ 92 h 97"/>
                                    <a:gd name="T76" fmla="*/ 31 w 87"/>
                                    <a:gd name="T77" fmla="*/ 97 h 97"/>
                                    <a:gd name="T78" fmla="*/ 35 w 87"/>
                                    <a:gd name="T79" fmla="*/ 97 h 97"/>
                                    <a:gd name="T80" fmla="*/ 44 w 87"/>
                                    <a:gd name="T81" fmla="*/ 97 h 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7" h="97">
                                      <a:moveTo>
                                        <a:pt x="44" y="97"/>
                                      </a:moveTo>
                                      <a:lnTo>
                                        <a:pt x="48" y="97"/>
                                      </a:lnTo>
                                      <a:lnTo>
                                        <a:pt x="57" y="97"/>
                                      </a:lnTo>
                                      <a:lnTo>
                                        <a:pt x="61" y="92"/>
                                      </a:lnTo>
                                      <a:lnTo>
                                        <a:pt x="70" y="87"/>
                                      </a:lnTo>
                                      <a:lnTo>
                                        <a:pt x="74" y="83"/>
                                      </a:lnTo>
                                      <a:lnTo>
                                        <a:pt x="79" y="78"/>
                                      </a:lnTo>
                                      <a:lnTo>
                                        <a:pt x="83" y="73"/>
                                      </a:lnTo>
                                      <a:lnTo>
                                        <a:pt x="83" y="63"/>
                                      </a:lnTo>
                                      <a:lnTo>
                                        <a:pt x="87" y="58"/>
                                      </a:lnTo>
                                      <a:lnTo>
                                        <a:pt x="87" y="48"/>
                                      </a:lnTo>
                                      <a:lnTo>
                                        <a:pt x="87" y="39"/>
                                      </a:lnTo>
                                      <a:lnTo>
                                        <a:pt x="83" y="34"/>
                                      </a:lnTo>
                                      <a:lnTo>
                                        <a:pt x="83" y="24"/>
                                      </a:lnTo>
                                      <a:lnTo>
                                        <a:pt x="79" y="19"/>
                                      </a:lnTo>
                                      <a:lnTo>
                                        <a:pt x="74" y="14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61" y="4"/>
                                      </a:lnTo>
                                      <a:lnTo>
                                        <a:pt x="57" y="0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2" y="4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13" y="14"/>
                                      </a:lnTo>
                                      <a:lnTo>
                                        <a:pt x="9" y="19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4" y="73"/>
                                      </a:lnTo>
                                      <a:lnTo>
                                        <a:pt x="9" y="78"/>
                                      </a:lnTo>
                                      <a:lnTo>
                                        <a:pt x="13" y="83"/>
                                      </a:lnTo>
                                      <a:lnTo>
                                        <a:pt x="17" y="87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31" y="97"/>
                                      </a:lnTo>
                                      <a:lnTo>
                                        <a:pt x="35" y="97"/>
                                      </a:lnTo>
                                      <a:lnTo>
                                        <a:pt x="44" y="97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Freeform 1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0630" y="210820"/>
                                  <a:ext cx="455295" cy="635"/>
                                </a:xfrm>
                                <a:custGeom>
                                  <a:avLst/>
                                  <a:gdLst>
                                    <a:gd name="T0" fmla="*/ 127 w 717"/>
                                    <a:gd name="T1" fmla="*/ 0 w 717"/>
                                    <a:gd name="T2" fmla="*/ 717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127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71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Freeform 1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5770" y="170815"/>
                                  <a:ext cx="113665" cy="83820"/>
                                </a:xfrm>
                                <a:custGeom>
                                  <a:avLst/>
                                  <a:gdLst>
                                    <a:gd name="T0" fmla="*/ 0 w 179"/>
                                    <a:gd name="T1" fmla="*/ 0 h 132"/>
                                    <a:gd name="T2" fmla="*/ 179 w 179"/>
                                    <a:gd name="T3" fmla="*/ 63 h 132"/>
                                    <a:gd name="T4" fmla="*/ 0 w 179"/>
                                    <a:gd name="T5" fmla="*/ 132 h 132"/>
                                    <a:gd name="T6" fmla="*/ 0 w 179"/>
                                    <a:gd name="T7" fmla="*/ 0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9" h="132">
                                      <a:moveTo>
                                        <a:pt x="0" y="0"/>
                                      </a:moveTo>
                                      <a:lnTo>
                                        <a:pt x="179" y="63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" name="Freeform 1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7195" y="95885"/>
                                  <a:ext cx="455295" cy="635"/>
                                </a:xfrm>
                                <a:custGeom>
                                  <a:avLst/>
                                  <a:gdLst>
                                    <a:gd name="T0" fmla="*/ 595 w 717"/>
                                    <a:gd name="T1" fmla="*/ 717 w 717"/>
                                    <a:gd name="T2" fmla="*/ 0 w 717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  <a:cxn ang="0">
                                      <a:pos x="T2" y="0"/>
                                    </a:cxn>
                                  </a:cxnLst>
                                  <a:rect l="0" t="0" r="r" b="b"/>
                                  <a:pathLst>
                                    <a:path w="717">
                                      <a:moveTo>
                                        <a:pt x="595" y="0"/>
                                      </a:moveTo>
                                      <a:lnTo>
                                        <a:pt x="7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Freeform 1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5750" y="52705"/>
                                  <a:ext cx="111125" cy="83820"/>
                                </a:xfrm>
                                <a:custGeom>
                                  <a:avLst/>
                                  <a:gdLst>
                                    <a:gd name="T0" fmla="*/ 175 w 175"/>
                                    <a:gd name="T1" fmla="*/ 132 h 132"/>
                                    <a:gd name="T2" fmla="*/ 0 w 175"/>
                                    <a:gd name="T3" fmla="*/ 68 h 132"/>
                                    <a:gd name="T4" fmla="*/ 175 w 175"/>
                                    <a:gd name="T5" fmla="*/ 0 h 132"/>
                                    <a:gd name="T6" fmla="*/ 175 w 175"/>
                                    <a:gd name="T7" fmla="*/ 132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132">
                                      <a:moveTo>
                                        <a:pt x="175" y="132"/>
                                      </a:moveTo>
                                      <a:lnTo>
                                        <a:pt x="0" y="68"/>
                                      </a:lnTo>
                                      <a:lnTo>
                                        <a:pt x="175" y="0"/>
                                      </a:lnTo>
                                      <a:lnTo>
                                        <a:pt x="175" y="1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700" y="467995"/>
                                  <a:ext cx="71120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024AE7" w14:textId="77777777" w:rsidR="002231E0" w:rsidRPr="00CD579B" w:rsidRDefault="002231E0" w:rsidP="002231E0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1AD47E" id="Καμβάς 213" o:spid="_x0000_s1131" editas="canvas" style="position:absolute;left:0;text-align:left;margin-left:9.5pt;margin-top:9pt;width:171.1pt;height:62.3pt;z-index:251707392" coordsize="21729,7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">
                      <v:shape id="_x0000_s1132" type="#_x0000_t75" style="position:absolute;width:21729;height:7912;visibility:visible;mso-wrap-style:square">
                        <v:fill o:detectmouseclick="t"/>
                        <v:path o:connecttype="none"/>
                      </v:shape>
                      <v:line id="Line 95" o:spid="_x0000_s1133" style="position:absolute;visibility:visible;mso-wrap-style:square" from="2609,4464" to="18986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" strokeweight="61e-5mm"/>
                      <v:shape id="Freeform 96" o:spid="_x0000_s1134" style="position:absolute;left:1416;top:3968;width:1301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" path="m205,152l,78,205,r,152xe" fillcolor="black" stroked="f">
                        <v:path arrowok="t" o:connecttype="custom" o:connectlocs="130175,96520;0,49530;130175,0;130175,96520" o:connectangles="0,0,0,0"/>
                      </v:shape>
                      <v:shape id="Freeform 97" o:spid="_x0000_s1135" style="position:absolute;left:18878;top:3968;width:1302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" path="m,l205,78,,152,,xe" fillcolor="black" stroked="f">
                        <v:path arrowok="t" o:connecttype="custom" o:connectlocs="0,0;130175,49530;0,96520;0,0" o:connectangles="0,0,0,0"/>
                      </v:shape>
                      <v:line id="Line 98" o:spid="_x0000_s1136" style="position:absolute;flip:y;visibility:visible;mso-wrap-style:square" from="12350,2514" to="12350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" strokeweight="36e-5mm"/>
                      <v:line id="Line 99" o:spid="_x0000_s1137" style="position:absolute;flip:y;visibility:visible;mso-wrap-style:square" from="8718,1270" to="8718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" strokeweight="36e-5mm"/>
                      <v:shape id="Freeform 100" o:spid="_x0000_s1138" style="position:absolute;left:12687;top:2108;width:4553;height:0;visibility:visible;mso-wrap-style:square;v-text-anchor:top" coordsize="71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" path="m127,l,,717,e" filled="f" strokeweight="36e-5mm">
                        <v:path arrowok="t" o:connecttype="custom" o:connectlocs="80645,0;0,0;455295,0" o:connectangles="0,0,0"/>
                      </v:shape>
                      <v:shape id="Freeform 101" o:spid="_x0000_s1139" style="position:absolute;left:17157;top:1708;width:1137;height:838;visibility:visible;mso-wrap-style:square;v-text-anchor:top" coordsize="179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" path="m,l179,63,,132,,xe" fillcolor="black" stroked="f">
                        <v:path arrowok="t" o:connecttype="custom" o:connectlocs="0,0;113665,40005;0,83820;0,0" o:connectangles="0,0,0,0"/>
                      </v:shape>
                      <v:shape id="Freeform 102" o:spid="_x0000_s1140" style="position:absolute;left:3886;top:958;width:4553;height:0;visibility:visible;mso-wrap-style:square;v-text-anchor:top" coordsize="71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" path="m595,l717,,,e" filled="f" strokeweight="36e-5mm">
                        <v:path arrowok="t" o:connecttype="custom" o:connectlocs="377825,0;455295,0;0,0" o:connectangles="0,0,0"/>
                      </v:shape>
                      <v:shape id="Freeform 103" o:spid="_x0000_s1141" style="position:absolute;left:2857;top:527;width:1111;height:838;visibility:visible;mso-wrap-style:square;v-text-anchor:top" coordsize="175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" path="m175,132l,68,175,r,132xe" fillcolor="black" stroked="f">
                        <v:path arrowok="t" o:connecttype="custom" o:connectlocs="111125,83820;0,43180;111125,0;111125,83820" o:connectangles="0,0,0,0"/>
                      </v:shape>
                      <v:rect id="Rectangle 104" o:spid="_x0000_s1142" style="position:absolute;left:11963;top:4679;width:3511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28E5A5AB" w14:textId="77777777" w:rsidR="002231E0" w:rsidRPr="00CD579B" w:rsidRDefault="002231E0" w:rsidP="002231E0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v:textbox>
                      </v:rect>
                      <v:line id="Line 105" o:spid="_x0000_s1143" style="position:absolute;visibility:visible;mso-wrap-style:square" from="2609,4464" to="18986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" strokeweight="61e-5mm"/>
                      <v:shape id="Freeform 106" o:spid="_x0000_s1144" style="position:absolute;left:1416;top:3968;width:1301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" path="m205,152l,78,205,r,152xe" fillcolor="black" stroked="f">
                        <v:path arrowok="t" o:connecttype="custom" o:connectlocs="130175,96520;0,49530;130175,0;130175,96520" o:connectangles="0,0,0,0"/>
                      </v:shape>
                      <v:shape id="Freeform 107" o:spid="_x0000_s1145" style="position:absolute;left:18878;top:3968;width:1302;height:965;visibility:visible;mso-wrap-style:square;v-text-anchor:top" coordsize="205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" path="m,l205,78,,152,,xe" fillcolor="black" stroked="f">
                        <v:path arrowok="t" o:connecttype="custom" o:connectlocs="0,0;130175,49530;0,96520;0,0" o:connectangles="0,0,0,0"/>
                      </v:shape>
                      <v:line id="Line 108" o:spid="_x0000_s1146" style="position:absolute;flip:y;visibility:visible;mso-wrap-style:square" from="12350,2038" to="12357,3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" strokeweight="36e-5mm"/>
                      <v:shape id="Freeform 109" o:spid="_x0000_s1147" style="position:absolute;left:12077;top:4146;width:578;height:654;visibility:visible;mso-wrap-style:square;v-text-anchor:top" coordsize="91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" path="m43,103r9,-5l61,98r4,-5l70,93r8,-5l83,78r4,-5l87,68r4,-9l91,49r,-5l87,34r,-5l83,20,78,15,74,10,65,5r-4,l52,,48,,39,,30,5r-4,l21,10r-8,5l8,20r,9l4,34r,10l,49,4,59r,5l4,73r4,5l13,88r8,5l26,93r4,5l39,98r4,5e" filled="f" strokeweight="36e-5mm">
                        <v:path arrowok="t" o:connecttype="custom" o:connectlocs="27305,65405;33020,62230;38735,62230;41275,59055;44450,59055;49530,55880;52705,49530;55245,46355;55245,43180;57785,37465;57785,31115;57785,27940;55245,21590;55245,18415;52705,12700;49530,9525;46990,6350;41275,3175;38735,3175;33020,0;30480,0;24765,0;19050,3175;16510,3175;13335,6350;8255,9525;5080,12700;5080,18415;2540,21590;2540,27940;0,31115;2540,37465;2540,40640;2540,46355;5080,49530;8255,55880;13335,59055;16510,59055;19050,62230;24765,62230;27305,65405" o:connectangles="0,0,0,0,0,0,0,0,0,0,0,0,0,0,0,0,0,0,0,0,0,0,0,0,0,0,0,0,0,0,0,0,0,0,0,0,0,0,0,0,0"/>
                      </v:shape>
                      <v:line id="Line 110" o:spid="_x0000_s1148" style="position:absolute;flip:y;visibility:visible;mso-wrap-style:square" from="8718,984" to="8724,4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" strokeweight="36e-5mm"/>
                      <v:shape id="Freeform 111" o:spid="_x0000_s1149" style="position:absolute;left:8439;top:4083;width:552;height:616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" path="m44,97r4,l57,97r4,-5l70,87r4,-4l79,78r4,-5l83,63r4,-5l87,48r,-9l83,34r,-10l79,19,74,14,70,9,61,4,57,,48,,44,,35,,31,,22,4,17,9r-4,5l9,19,4,24,,34r,5l,48,,58r,5l4,73r5,5l13,83r4,4l22,92r9,5l35,97r9,e" filled="f" strokeweight="36e-5mm">
                        <v:path arrowok="t" o:connecttype="custom" o:connectlocs="27940,61595;30480,61595;36195,61595;38735,58420;44450,55245;46990,52705;50165,49530;52705,46355;52705,40005;55245,36830;55245,30480;55245,24765;52705,21590;52705,15240;50165,12065;46990,8890;44450,5715;38735,2540;36195,0;30480,0;27940,0;22225,0;19685,0;13970,2540;10795,5715;8255,8890;5715,12065;2540,15240;0,21590;0,24765;0,30480;0,36830;0,40005;2540,46355;5715,49530;8255,52705;10795,55245;13970,58420;19685,61595;22225,61595;27940,61595" o:connectangles="0,0,0,0,0,0,0,0,0,0,0,0,0,0,0,0,0,0,0,0,0,0,0,0,0,0,0,0,0,0,0,0,0,0,0,0,0,0,0,0,0"/>
                      </v:shape>
                      <v:shape id="Freeform 112" o:spid="_x0000_s1150" style="position:absolute;left:12306;top:2108;width:4553;height:6;visibility:visible;mso-wrap-style:square;v-text-anchor:top" coordsize="717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" path="m127,l,,717,e" filled="f" strokeweight="36e-5mm">
                        <v:path arrowok="t" o:connecttype="custom" o:connectlocs="80645,0;0,0;455295,0" o:connectangles="0,0,0"/>
                      </v:shape>
                      <v:shape id="Freeform 113" o:spid="_x0000_s1151" style="position:absolute;left:17157;top:1708;width:1137;height:838;visibility:visible;mso-wrap-style:square;v-text-anchor:top" coordsize="179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" path="m,l179,63,,132,,xe" fillcolor="black" stroked="f">
                        <v:path arrowok="t" o:connecttype="custom" o:connectlocs="0,0;113665,40005;0,83820;0,0" o:connectangles="0,0,0,0"/>
                      </v:shape>
                      <v:shape id="Freeform 114" o:spid="_x0000_s1152" style="position:absolute;left:4171;top:958;width:4553;height:7;visibility:visible;mso-wrap-style:square;v-text-anchor:top" coordsize="717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" path="m595,l717,,,e" filled="f" strokeweight="36e-5mm">
                        <v:path arrowok="t" o:connecttype="custom" o:connectlocs="377825,0;455295,0;0,0" o:connectangles="0,0,0"/>
                      </v:shape>
                      <v:shape id="Freeform 115" o:spid="_x0000_s1153" style="position:absolute;left:2857;top:527;width:1111;height:838;visibility:visible;mso-wrap-style:square;v-text-anchor:top" coordsize="175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" path="m175,132l,68,175,r,132xe" fillcolor="black" stroked="f">
                        <v:path arrowok="t" o:connecttype="custom" o:connectlocs="111125,83820;0,43180;111125,0;111125,83820" o:connectangles="0,0,0,0"/>
                      </v:shape>
                      <v:rect id="Rectangle 116" o:spid="_x0000_s1154" style="position:absolute;left:7747;top:4679;width:711;height:3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6E024AE7" w14:textId="77777777" w:rsidR="002231E0" w:rsidRPr="00CD579B" w:rsidRDefault="002231E0" w:rsidP="002231E0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2231E0" w:rsidRPr="00CD579B">
              <w:rPr>
                <w:rFonts w:ascii="Calibri" w:hAnsi="Calibri" w:cs="Calibri"/>
              </w:rPr>
              <w:t xml:space="preserve">                                                 χ _____  και  χ _____</w:t>
            </w:r>
          </w:p>
          <w:p w14:paraId="213E729F" w14:textId="77777777"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 w:rsidRPr="00CD579B">
              <w:rPr>
                <w:rFonts w:ascii="Calibri" w:hAnsi="Calibri" w:cs="Calibri"/>
              </w:rPr>
              <w:t xml:space="preserve"> </w:t>
            </w:r>
          </w:p>
          <w:p w14:paraId="73BFF5F5" w14:textId="77777777"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lang w:val="en-US"/>
              </w:rPr>
              <w:t xml:space="preserve"> </w:t>
            </w:r>
            <w:r>
              <w:rPr>
                <w:rFonts w:ascii="Calibri" w:hAnsi="Calibri" w:cs="Calibri"/>
              </w:rPr>
              <w:t xml:space="preserve">                 </w:t>
            </w:r>
            <w:r>
              <w:rPr>
                <w:rFonts w:ascii="Calibri" w:hAnsi="Calibri" w:cs="Calibri"/>
                <w:lang w:val="en-US"/>
              </w:rPr>
              <w:t xml:space="preserve">                              </w:t>
            </w:r>
            <w:r w:rsidR="00821A77">
              <w:rPr>
                <w:rFonts w:ascii="Calibri" w:hAnsi="Calibri" w:cs="Calibri"/>
                <w:lang w:val="en-US"/>
              </w:rPr>
              <w:t xml:space="preserve">                       </w:t>
            </w:r>
            <w:r>
              <w:rPr>
                <w:rFonts w:ascii="Calibri" w:hAnsi="Calibri" w:cs="Calibri"/>
                <w:lang w:val="en-US"/>
              </w:rPr>
              <w:t xml:space="preserve"> </w:t>
            </w:r>
            <w:r w:rsidRPr="00CD579B">
              <w:rPr>
                <w:rFonts w:ascii="Calibri" w:hAnsi="Calibri" w:cs="Calibri"/>
              </w:rPr>
              <w:t>………</w:t>
            </w:r>
            <w:r w:rsidR="00821A77">
              <w:rPr>
                <w:rFonts w:ascii="Calibri" w:hAnsi="Calibri" w:cs="Calibri"/>
              </w:rPr>
              <w:t>………</w:t>
            </w:r>
            <w:r w:rsidRPr="00CD579B">
              <w:rPr>
                <w:rFonts w:ascii="Calibri" w:hAnsi="Calibri" w:cs="Calibri"/>
              </w:rPr>
              <w:t>……</w:t>
            </w:r>
            <w:r>
              <w:rPr>
                <w:rFonts w:ascii="Calibri" w:hAnsi="Calibri" w:cs="Calibri"/>
              </w:rPr>
              <w:t>….</w:t>
            </w:r>
            <w:r w:rsidRPr="00CD579B">
              <w:rPr>
                <w:rFonts w:ascii="Calibri" w:hAnsi="Calibri" w:cs="Calibri"/>
              </w:rPr>
              <w:t>……..</w:t>
            </w:r>
          </w:p>
        </w:tc>
      </w:tr>
      <w:tr w:rsidR="002231E0" w:rsidRPr="00CD579B" w14:paraId="1D91F10B" w14:textId="77777777" w:rsidTr="006A36FE">
        <w:trPr>
          <w:trHeight w:val="1727"/>
        </w:trPr>
        <w:tc>
          <w:tcPr>
            <w:tcW w:w="5653" w:type="dxa"/>
            <w:shd w:val="clear" w:color="auto" w:fill="auto"/>
          </w:tcPr>
          <w:p w14:paraId="3D7A0DF5" w14:textId="2E0231FF" w:rsidR="002231E0" w:rsidRPr="00CD579B" w:rsidRDefault="0071108C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6368" behindDoc="0" locked="0" layoutInCell="1" allowOverlap="1" wp14:anchorId="2756B845" wp14:editId="2A08C88A">
                      <wp:simplePos x="0" y="0"/>
                      <wp:positionH relativeFrom="column">
                        <wp:posOffset>1217295</wp:posOffset>
                      </wp:positionH>
                      <wp:positionV relativeFrom="paragraph">
                        <wp:posOffset>-1270</wp:posOffset>
                      </wp:positionV>
                      <wp:extent cx="2058035" cy="1075055"/>
                      <wp:effectExtent l="1905" t="0" r="0" b="1270"/>
                      <wp:wrapNone/>
                      <wp:docPr id="131" name="Καμβάς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9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017" y="125006"/>
                                  <a:ext cx="838914" cy="400120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8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1317" y="489525"/>
                                  <a:ext cx="52801" cy="53403"/>
                                </a:xfrm>
                                <a:custGeom>
                                  <a:avLst/>
                                  <a:gdLst>
                                    <a:gd name="T0" fmla="*/ 26670 w 83"/>
                                    <a:gd name="T1" fmla="*/ 53340 h 84"/>
                                    <a:gd name="T2" fmla="*/ 31750 w 83"/>
                                    <a:gd name="T3" fmla="*/ 53340 h 84"/>
                                    <a:gd name="T4" fmla="*/ 34290 w 83"/>
                                    <a:gd name="T5" fmla="*/ 53340 h 84"/>
                                    <a:gd name="T6" fmla="*/ 40005 w 83"/>
                                    <a:gd name="T7" fmla="*/ 50800 h 84"/>
                                    <a:gd name="T8" fmla="*/ 42545 w 83"/>
                                    <a:gd name="T9" fmla="*/ 48260 h 84"/>
                                    <a:gd name="T10" fmla="*/ 45085 w 83"/>
                                    <a:gd name="T11" fmla="*/ 45720 h 84"/>
                                    <a:gd name="T12" fmla="*/ 47625 w 83"/>
                                    <a:gd name="T13" fmla="*/ 42545 h 84"/>
                                    <a:gd name="T14" fmla="*/ 50165 w 83"/>
                                    <a:gd name="T15" fmla="*/ 37465 h 84"/>
                                    <a:gd name="T16" fmla="*/ 52705 w 83"/>
                                    <a:gd name="T17" fmla="*/ 34925 h 84"/>
                                    <a:gd name="T18" fmla="*/ 52705 w 83"/>
                                    <a:gd name="T19" fmla="*/ 29210 h 84"/>
                                    <a:gd name="T20" fmla="*/ 52705 w 83"/>
                                    <a:gd name="T21" fmla="*/ 26670 h 84"/>
                                    <a:gd name="T22" fmla="*/ 52705 w 83"/>
                                    <a:gd name="T23" fmla="*/ 21590 h 84"/>
                                    <a:gd name="T24" fmla="*/ 52705 w 83"/>
                                    <a:gd name="T25" fmla="*/ 19050 h 84"/>
                                    <a:gd name="T26" fmla="*/ 50165 w 83"/>
                                    <a:gd name="T27" fmla="*/ 13335 h 84"/>
                                    <a:gd name="T28" fmla="*/ 47625 w 83"/>
                                    <a:gd name="T29" fmla="*/ 10795 h 84"/>
                                    <a:gd name="T30" fmla="*/ 45085 w 83"/>
                                    <a:gd name="T31" fmla="*/ 8255 h 84"/>
                                    <a:gd name="T32" fmla="*/ 42545 w 83"/>
                                    <a:gd name="T33" fmla="*/ 5715 h 84"/>
                                    <a:gd name="T34" fmla="*/ 40005 w 83"/>
                                    <a:gd name="T35" fmla="*/ 2540 h 84"/>
                                    <a:gd name="T36" fmla="*/ 34290 w 83"/>
                                    <a:gd name="T37" fmla="*/ 0 h 84"/>
                                    <a:gd name="T38" fmla="*/ 31750 w 83"/>
                                    <a:gd name="T39" fmla="*/ 0 h 84"/>
                                    <a:gd name="T40" fmla="*/ 26670 w 83"/>
                                    <a:gd name="T41" fmla="*/ 0 h 84"/>
                                    <a:gd name="T42" fmla="*/ 21590 w 83"/>
                                    <a:gd name="T43" fmla="*/ 0 h 84"/>
                                    <a:gd name="T44" fmla="*/ 18415 w 83"/>
                                    <a:gd name="T45" fmla="*/ 0 h 84"/>
                                    <a:gd name="T46" fmla="*/ 13335 w 83"/>
                                    <a:gd name="T47" fmla="*/ 2540 h 84"/>
                                    <a:gd name="T48" fmla="*/ 10795 w 83"/>
                                    <a:gd name="T49" fmla="*/ 5715 h 84"/>
                                    <a:gd name="T50" fmla="*/ 8255 w 83"/>
                                    <a:gd name="T51" fmla="*/ 8255 h 84"/>
                                    <a:gd name="T52" fmla="*/ 5715 w 83"/>
                                    <a:gd name="T53" fmla="*/ 10795 h 84"/>
                                    <a:gd name="T54" fmla="*/ 3175 w 83"/>
                                    <a:gd name="T55" fmla="*/ 13335 h 84"/>
                                    <a:gd name="T56" fmla="*/ 0 w 83"/>
                                    <a:gd name="T57" fmla="*/ 19050 h 84"/>
                                    <a:gd name="T58" fmla="*/ 0 w 83"/>
                                    <a:gd name="T59" fmla="*/ 21590 h 84"/>
                                    <a:gd name="T60" fmla="*/ 0 w 83"/>
                                    <a:gd name="T61" fmla="*/ 26670 h 84"/>
                                    <a:gd name="T62" fmla="*/ 0 w 83"/>
                                    <a:gd name="T63" fmla="*/ 29210 h 84"/>
                                    <a:gd name="T64" fmla="*/ 0 w 83"/>
                                    <a:gd name="T65" fmla="*/ 34925 h 84"/>
                                    <a:gd name="T66" fmla="*/ 3175 w 83"/>
                                    <a:gd name="T67" fmla="*/ 37465 h 84"/>
                                    <a:gd name="T68" fmla="*/ 5715 w 83"/>
                                    <a:gd name="T69" fmla="*/ 42545 h 84"/>
                                    <a:gd name="T70" fmla="*/ 8255 w 83"/>
                                    <a:gd name="T71" fmla="*/ 45720 h 84"/>
                                    <a:gd name="T72" fmla="*/ 10795 w 83"/>
                                    <a:gd name="T73" fmla="*/ 48260 h 84"/>
                                    <a:gd name="T74" fmla="*/ 13335 w 83"/>
                                    <a:gd name="T75" fmla="*/ 50800 h 84"/>
                                    <a:gd name="T76" fmla="*/ 18415 w 83"/>
                                    <a:gd name="T77" fmla="*/ 53340 h 84"/>
                                    <a:gd name="T78" fmla="*/ 21590 w 83"/>
                                    <a:gd name="T79" fmla="*/ 53340 h 84"/>
                                    <a:gd name="T80" fmla="*/ 26670 w 83"/>
                                    <a:gd name="T81" fmla="*/ 53340 h 84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3" h="84">
                                      <a:moveTo>
                                        <a:pt x="42" y="84"/>
                                      </a:moveTo>
                                      <a:lnTo>
                                        <a:pt x="50" y="84"/>
                                      </a:lnTo>
                                      <a:lnTo>
                                        <a:pt x="54" y="84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7" y="76"/>
                                      </a:lnTo>
                                      <a:lnTo>
                                        <a:pt x="71" y="72"/>
                                      </a:lnTo>
                                      <a:lnTo>
                                        <a:pt x="75" y="67"/>
                                      </a:lnTo>
                                      <a:lnTo>
                                        <a:pt x="79" y="59"/>
                                      </a:lnTo>
                                      <a:lnTo>
                                        <a:pt x="83" y="55"/>
                                      </a:lnTo>
                                      <a:lnTo>
                                        <a:pt x="83" y="46"/>
                                      </a:lnTo>
                                      <a:lnTo>
                                        <a:pt x="83" y="42"/>
                                      </a:lnTo>
                                      <a:lnTo>
                                        <a:pt x="83" y="34"/>
                                      </a:lnTo>
                                      <a:lnTo>
                                        <a:pt x="83" y="30"/>
                                      </a:lnTo>
                                      <a:lnTo>
                                        <a:pt x="79" y="21"/>
                                      </a:lnTo>
                                      <a:lnTo>
                                        <a:pt x="75" y="17"/>
                                      </a:lnTo>
                                      <a:lnTo>
                                        <a:pt x="71" y="13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63" y="4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42" y="0"/>
                                      </a:lnTo>
                                      <a:lnTo>
                                        <a:pt x="34" y="0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4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9" y="17"/>
                                      </a:lnTo>
                                      <a:lnTo>
                                        <a:pt x="5" y="21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" y="59"/>
                                      </a:lnTo>
                                      <a:lnTo>
                                        <a:pt x="9" y="67"/>
                                      </a:lnTo>
                                      <a:lnTo>
                                        <a:pt x="13" y="72"/>
                                      </a:lnTo>
                                      <a:lnTo>
                                        <a:pt x="17" y="76"/>
                                      </a:lnTo>
                                      <a:lnTo>
                                        <a:pt x="21" y="80"/>
                                      </a:lnTo>
                                      <a:lnTo>
                                        <a:pt x="29" y="84"/>
                                      </a:lnTo>
                                      <a:lnTo>
                                        <a:pt x="34" y="84"/>
                                      </a:lnTo>
                                      <a:lnTo>
                                        <a:pt x="42" y="84"/>
                                      </a:lnTo>
                                    </a:path>
                                  </a:pathLst>
                                </a:custGeom>
                                <a:noFill/>
                                <a:ln w="1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9113" y="528927"/>
                                  <a:ext cx="113702" cy="3232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37D9ED" w14:textId="77777777" w:rsidR="002231E0" w:rsidRPr="007B3CD4" w:rsidRDefault="002231E0" w:rsidP="002231E0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wgp>
                              <wpg:cNvPr id="22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4713" y="90805"/>
                                  <a:ext cx="1118219" cy="409521"/>
                                  <a:chOff x="9068" y="1749"/>
                                  <a:chExt cx="1761" cy="645"/>
                                </a:xfrm>
                              </wpg:grpSpPr>
                              <wps:wsp>
                                <wps:cNvPr id="23" name="Free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74" y="1954"/>
                                    <a:ext cx="1172" cy="1"/>
                                  </a:xfrm>
                                  <a:custGeom>
                                    <a:avLst/>
                                    <a:gdLst>
                                      <a:gd name="T0" fmla="*/ 191 w 1172"/>
                                      <a:gd name="T1" fmla="*/ 0 h 1"/>
                                      <a:gd name="T2" fmla="*/ 0 w 1172"/>
                                      <a:gd name="T3" fmla="*/ 0 h 1"/>
                                      <a:gd name="T4" fmla="*/ 1172 w 1172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72" h="1">
                                        <a:moveTo>
                                          <a:pt x="191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17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29" y="1895"/>
                                    <a:ext cx="170" cy="114"/>
                                  </a:xfrm>
                                  <a:custGeom>
                                    <a:avLst/>
                                    <a:gdLst>
                                      <a:gd name="T0" fmla="*/ 0 w 170"/>
                                      <a:gd name="T1" fmla="*/ 0 h 114"/>
                                      <a:gd name="T2" fmla="*/ 170 w 170"/>
                                      <a:gd name="T3" fmla="*/ 59 h 114"/>
                                      <a:gd name="T4" fmla="*/ 0 w 170"/>
                                      <a:gd name="T5" fmla="*/ 114 h 114"/>
                                      <a:gd name="T6" fmla="*/ 0 w 170"/>
                                      <a:gd name="T7" fmla="*/ 0 h 114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0" h="114">
                                        <a:moveTo>
                                          <a:pt x="0" y="0"/>
                                        </a:moveTo>
                                        <a:lnTo>
                                          <a:pt x="170" y="59"/>
                                        </a:lnTo>
                                        <a:lnTo>
                                          <a:pt x="0" y="11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Line 3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467" y="1951"/>
                                    <a:ext cx="1" cy="4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6" name="Group 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068" y="1749"/>
                                    <a:ext cx="1761" cy="645"/>
                                    <a:chOff x="9068" y="1749"/>
                                    <a:chExt cx="1761" cy="645"/>
                                  </a:xfrm>
                                </wpg:grpSpPr>
                                <wpg:grpSp>
                                  <wpg:cNvPr id="27" name="Group 3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068" y="1803"/>
                                      <a:ext cx="1608" cy="591"/>
                                      <a:chOff x="9068" y="1803"/>
                                      <a:chExt cx="1608" cy="591"/>
                                    </a:xfrm>
                                  </wpg:grpSpPr>
                                  <wps:wsp>
                                    <wps:cNvPr id="28" name="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068" y="1807"/>
                                        <a:ext cx="1" cy="5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" name="Freeform 3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9082" y="1803"/>
                                        <a:ext cx="1594" cy="1"/>
                                      </a:xfrm>
                                      <a:custGeom>
                                        <a:avLst/>
                                        <a:gdLst>
                                          <a:gd name="T0" fmla="*/ 248 w 1594"/>
                                          <a:gd name="T1" fmla="*/ 0 h 1"/>
                                          <a:gd name="T2" fmla="*/ 0 w 1594"/>
                                          <a:gd name="T3" fmla="*/ 0 h 1"/>
                                          <a:gd name="T4" fmla="*/ 1594 w 1594"/>
                                          <a:gd name="T5" fmla="*/ 0 h 1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4" h="1">
                                            <a:moveTo>
                                              <a:pt x="248" y="0"/>
                                            </a:move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1594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" name="Freeform 3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659" y="1749"/>
                                      <a:ext cx="170" cy="113"/>
                                    </a:xfrm>
                                    <a:custGeom>
                                      <a:avLst/>
                                      <a:gdLst>
                                        <a:gd name="T0" fmla="*/ 0 w 170"/>
                                        <a:gd name="T1" fmla="*/ 0 h 113"/>
                                        <a:gd name="T2" fmla="*/ 170 w 170"/>
                                        <a:gd name="T3" fmla="*/ 54 h 113"/>
                                        <a:gd name="T4" fmla="*/ 0 w 170"/>
                                        <a:gd name="T5" fmla="*/ 113 h 113"/>
                                        <a:gd name="T6" fmla="*/ 0 w 170"/>
                                        <a:gd name="T7" fmla="*/ 0 h 113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70" h="113">
                                          <a:moveTo>
                                            <a:pt x="0" y="0"/>
                                          </a:moveTo>
                                          <a:lnTo>
                                            <a:pt x="170" y="54"/>
                                          </a:lnTo>
                                          <a:lnTo>
                                            <a:pt x="0" y="113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g:wgp>
                              <wpg:cNvPr id="31" name="Group 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02" y="479425"/>
                                  <a:ext cx="1777430" cy="82504"/>
                                  <a:chOff x="8067" y="2361"/>
                                  <a:chExt cx="2799" cy="130"/>
                                </a:xfrm>
                              </wpg:grpSpPr>
                              <wps:wsp>
                                <wps:cNvPr id="227" name="Line 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45" y="2424"/>
                                    <a:ext cx="24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8" name="Freeform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7" y="2361"/>
                                    <a:ext cx="195" cy="130"/>
                                  </a:xfrm>
                                  <a:custGeom>
                                    <a:avLst/>
                                    <a:gdLst>
                                      <a:gd name="T0" fmla="*/ 195 w 195"/>
                                      <a:gd name="T1" fmla="*/ 130 h 130"/>
                                      <a:gd name="T2" fmla="*/ 0 w 195"/>
                                      <a:gd name="T3" fmla="*/ 63 h 130"/>
                                      <a:gd name="T4" fmla="*/ 195 w 195"/>
                                      <a:gd name="T5" fmla="*/ 0 h 130"/>
                                      <a:gd name="T6" fmla="*/ 195 w 195"/>
                                      <a:gd name="T7" fmla="*/ 130 h 13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5" h="130">
                                        <a:moveTo>
                                          <a:pt x="195" y="130"/>
                                        </a:moveTo>
                                        <a:lnTo>
                                          <a:pt x="0" y="63"/>
                                        </a:lnTo>
                                        <a:lnTo>
                                          <a:pt x="195" y="0"/>
                                        </a:lnTo>
                                        <a:lnTo>
                                          <a:pt x="195" y="1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Freeform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72" y="2361"/>
                                    <a:ext cx="194" cy="130"/>
                                  </a:xfrm>
                                  <a:custGeom>
                                    <a:avLst/>
                                    <a:gdLst>
                                      <a:gd name="T0" fmla="*/ 0 w 194"/>
                                      <a:gd name="T1" fmla="*/ 0 h 130"/>
                                      <a:gd name="T2" fmla="*/ 194 w 194"/>
                                      <a:gd name="T3" fmla="*/ 63 h 130"/>
                                      <a:gd name="T4" fmla="*/ 0 w 194"/>
                                      <a:gd name="T5" fmla="*/ 130 h 130"/>
                                      <a:gd name="T6" fmla="*/ 0 w 194"/>
                                      <a:gd name="T7" fmla="*/ 0 h 13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4" h="130">
                                        <a:moveTo>
                                          <a:pt x="0" y="0"/>
                                        </a:moveTo>
                                        <a:lnTo>
                                          <a:pt x="194" y="63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Freeform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37" y="2370"/>
                                    <a:ext cx="87" cy="84"/>
                                  </a:xfrm>
                                  <a:custGeom>
                                    <a:avLst/>
                                    <a:gdLst>
                                      <a:gd name="T0" fmla="*/ 46 w 87"/>
                                      <a:gd name="T1" fmla="*/ 84 h 84"/>
                                      <a:gd name="T2" fmla="*/ 50 w 87"/>
                                      <a:gd name="T3" fmla="*/ 84 h 84"/>
                                      <a:gd name="T4" fmla="*/ 58 w 87"/>
                                      <a:gd name="T5" fmla="*/ 84 h 84"/>
                                      <a:gd name="T6" fmla="*/ 62 w 87"/>
                                      <a:gd name="T7" fmla="*/ 80 h 84"/>
                                      <a:gd name="T8" fmla="*/ 67 w 87"/>
                                      <a:gd name="T9" fmla="*/ 80 h 84"/>
                                      <a:gd name="T10" fmla="*/ 75 w 87"/>
                                      <a:gd name="T11" fmla="*/ 75 h 84"/>
                                      <a:gd name="T12" fmla="*/ 79 w 87"/>
                                      <a:gd name="T13" fmla="*/ 67 h 84"/>
                                      <a:gd name="T14" fmla="*/ 83 w 87"/>
                                      <a:gd name="T15" fmla="*/ 63 h 84"/>
                                      <a:gd name="T16" fmla="*/ 83 w 87"/>
                                      <a:gd name="T17" fmla="*/ 54 h 84"/>
                                      <a:gd name="T18" fmla="*/ 87 w 87"/>
                                      <a:gd name="T19" fmla="*/ 50 h 84"/>
                                      <a:gd name="T20" fmla="*/ 87 w 87"/>
                                      <a:gd name="T21" fmla="*/ 42 h 84"/>
                                      <a:gd name="T22" fmla="*/ 87 w 87"/>
                                      <a:gd name="T23" fmla="*/ 38 h 84"/>
                                      <a:gd name="T24" fmla="*/ 83 w 87"/>
                                      <a:gd name="T25" fmla="*/ 29 h 84"/>
                                      <a:gd name="T26" fmla="*/ 83 w 87"/>
                                      <a:gd name="T27" fmla="*/ 25 h 84"/>
                                      <a:gd name="T28" fmla="*/ 79 w 87"/>
                                      <a:gd name="T29" fmla="*/ 17 h 84"/>
                                      <a:gd name="T30" fmla="*/ 75 w 87"/>
                                      <a:gd name="T31" fmla="*/ 12 h 84"/>
                                      <a:gd name="T32" fmla="*/ 67 w 87"/>
                                      <a:gd name="T33" fmla="*/ 8 h 84"/>
                                      <a:gd name="T34" fmla="*/ 62 w 87"/>
                                      <a:gd name="T35" fmla="*/ 4 h 84"/>
                                      <a:gd name="T36" fmla="*/ 58 w 87"/>
                                      <a:gd name="T37" fmla="*/ 4 h 84"/>
                                      <a:gd name="T38" fmla="*/ 50 w 87"/>
                                      <a:gd name="T39" fmla="*/ 0 h 84"/>
                                      <a:gd name="T40" fmla="*/ 46 w 87"/>
                                      <a:gd name="T41" fmla="*/ 0 h 84"/>
                                      <a:gd name="T42" fmla="*/ 38 w 87"/>
                                      <a:gd name="T43" fmla="*/ 0 h 84"/>
                                      <a:gd name="T44" fmla="*/ 29 w 87"/>
                                      <a:gd name="T45" fmla="*/ 4 h 84"/>
                                      <a:gd name="T46" fmla="*/ 25 w 87"/>
                                      <a:gd name="T47" fmla="*/ 4 h 84"/>
                                      <a:gd name="T48" fmla="*/ 21 w 87"/>
                                      <a:gd name="T49" fmla="*/ 8 h 84"/>
                                      <a:gd name="T50" fmla="*/ 13 w 87"/>
                                      <a:gd name="T51" fmla="*/ 12 h 84"/>
                                      <a:gd name="T52" fmla="*/ 9 w 87"/>
                                      <a:gd name="T53" fmla="*/ 17 h 84"/>
                                      <a:gd name="T54" fmla="*/ 4 w 87"/>
                                      <a:gd name="T55" fmla="*/ 25 h 84"/>
                                      <a:gd name="T56" fmla="*/ 4 w 87"/>
                                      <a:gd name="T57" fmla="*/ 29 h 84"/>
                                      <a:gd name="T58" fmla="*/ 4 w 87"/>
                                      <a:gd name="T59" fmla="*/ 38 h 84"/>
                                      <a:gd name="T60" fmla="*/ 0 w 87"/>
                                      <a:gd name="T61" fmla="*/ 42 h 84"/>
                                      <a:gd name="T62" fmla="*/ 4 w 87"/>
                                      <a:gd name="T63" fmla="*/ 50 h 84"/>
                                      <a:gd name="T64" fmla="*/ 4 w 87"/>
                                      <a:gd name="T65" fmla="*/ 54 h 84"/>
                                      <a:gd name="T66" fmla="*/ 4 w 87"/>
                                      <a:gd name="T67" fmla="*/ 63 h 84"/>
                                      <a:gd name="T68" fmla="*/ 9 w 87"/>
                                      <a:gd name="T69" fmla="*/ 67 h 84"/>
                                      <a:gd name="T70" fmla="*/ 13 w 87"/>
                                      <a:gd name="T71" fmla="*/ 75 h 84"/>
                                      <a:gd name="T72" fmla="*/ 21 w 87"/>
                                      <a:gd name="T73" fmla="*/ 80 h 84"/>
                                      <a:gd name="T74" fmla="*/ 25 w 87"/>
                                      <a:gd name="T75" fmla="*/ 80 h 84"/>
                                      <a:gd name="T76" fmla="*/ 29 w 87"/>
                                      <a:gd name="T77" fmla="*/ 84 h 84"/>
                                      <a:gd name="T78" fmla="*/ 38 w 87"/>
                                      <a:gd name="T79" fmla="*/ 84 h 84"/>
                                      <a:gd name="T80" fmla="*/ 46 w 87"/>
                                      <a:gd name="T81" fmla="*/ 84 h 84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87" h="84">
                                        <a:moveTo>
                                          <a:pt x="46" y="84"/>
                                        </a:moveTo>
                                        <a:lnTo>
                                          <a:pt x="50" y="84"/>
                                        </a:lnTo>
                                        <a:lnTo>
                                          <a:pt x="58" y="84"/>
                                        </a:lnTo>
                                        <a:lnTo>
                                          <a:pt x="62" y="80"/>
                                        </a:lnTo>
                                        <a:lnTo>
                                          <a:pt x="67" y="80"/>
                                        </a:lnTo>
                                        <a:lnTo>
                                          <a:pt x="75" y="75"/>
                                        </a:lnTo>
                                        <a:lnTo>
                                          <a:pt x="79" y="67"/>
                                        </a:lnTo>
                                        <a:lnTo>
                                          <a:pt x="83" y="63"/>
                                        </a:lnTo>
                                        <a:lnTo>
                                          <a:pt x="83" y="54"/>
                                        </a:lnTo>
                                        <a:lnTo>
                                          <a:pt x="87" y="50"/>
                                        </a:lnTo>
                                        <a:lnTo>
                                          <a:pt x="87" y="42"/>
                                        </a:lnTo>
                                        <a:lnTo>
                                          <a:pt x="87" y="38"/>
                                        </a:lnTo>
                                        <a:lnTo>
                                          <a:pt x="83" y="29"/>
                                        </a:lnTo>
                                        <a:lnTo>
                                          <a:pt x="83" y="25"/>
                                        </a:lnTo>
                                        <a:lnTo>
                                          <a:pt x="79" y="17"/>
                                        </a:lnTo>
                                        <a:lnTo>
                                          <a:pt x="75" y="12"/>
                                        </a:lnTo>
                                        <a:lnTo>
                                          <a:pt x="67" y="8"/>
                                        </a:lnTo>
                                        <a:lnTo>
                                          <a:pt x="62" y="4"/>
                                        </a:lnTo>
                                        <a:lnTo>
                                          <a:pt x="58" y="4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46" y="0"/>
                                        </a:lnTo>
                                        <a:lnTo>
                                          <a:pt x="38" y="0"/>
                                        </a:lnTo>
                                        <a:lnTo>
                                          <a:pt x="29" y="4"/>
                                        </a:lnTo>
                                        <a:lnTo>
                                          <a:pt x="25" y="4"/>
                                        </a:lnTo>
                                        <a:lnTo>
                                          <a:pt x="21" y="8"/>
                                        </a:lnTo>
                                        <a:lnTo>
                                          <a:pt x="13" y="12"/>
                                        </a:lnTo>
                                        <a:lnTo>
                                          <a:pt x="9" y="17"/>
                                        </a:lnTo>
                                        <a:lnTo>
                                          <a:pt x="4" y="25"/>
                                        </a:lnTo>
                                        <a:lnTo>
                                          <a:pt x="4" y="29"/>
                                        </a:lnTo>
                                        <a:lnTo>
                                          <a:pt x="4" y="38"/>
                                        </a:lnTo>
                                        <a:lnTo>
                                          <a:pt x="0" y="42"/>
                                        </a:lnTo>
                                        <a:lnTo>
                                          <a:pt x="4" y="50"/>
                                        </a:lnTo>
                                        <a:lnTo>
                                          <a:pt x="4" y="54"/>
                                        </a:lnTo>
                                        <a:lnTo>
                                          <a:pt x="4" y="63"/>
                                        </a:lnTo>
                                        <a:lnTo>
                                          <a:pt x="9" y="67"/>
                                        </a:lnTo>
                                        <a:lnTo>
                                          <a:pt x="13" y="75"/>
                                        </a:lnTo>
                                        <a:lnTo>
                                          <a:pt x="21" y="80"/>
                                        </a:lnTo>
                                        <a:lnTo>
                                          <a:pt x="25" y="80"/>
                                        </a:lnTo>
                                        <a:lnTo>
                                          <a:pt x="29" y="84"/>
                                        </a:lnTo>
                                        <a:lnTo>
                                          <a:pt x="38" y="84"/>
                                        </a:lnTo>
                                        <a:lnTo>
                                          <a:pt x="46" y="8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231" name="Group 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4713" y="90105"/>
                                  <a:ext cx="1118219" cy="409621"/>
                                  <a:chOff x="9068" y="1749"/>
                                  <a:chExt cx="1761" cy="645"/>
                                </a:xfrm>
                              </wpg:grpSpPr>
                              <wps:wsp>
                                <wps:cNvPr id="232" name="Freeform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74" y="1954"/>
                                    <a:ext cx="1172" cy="1"/>
                                  </a:xfrm>
                                  <a:custGeom>
                                    <a:avLst/>
                                    <a:gdLst>
                                      <a:gd name="T0" fmla="*/ 191 w 1172"/>
                                      <a:gd name="T1" fmla="*/ 0 h 1"/>
                                      <a:gd name="T2" fmla="*/ 0 w 1172"/>
                                      <a:gd name="T3" fmla="*/ 0 h 1"/>
                                      <a:gd name="T4" fmla="*/ 1172 w 1172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72" h="1">
                                        <a:moveTo>
                                          <a:pt x="191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17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Freeform 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29" y="1895"/>
                                    <a:ext cx="170" cy="114"/>
                                  </a:xfrm>
                                  <a:custGeom>
                                    <a:avLst/>
                                    <a:gdLst>
                                      <a:gd name="T0" fmla="*/ 0 w 170"/>
                                      <a:gd name="T1" fmla="*/ 0 h 114"/>
                                      <a:gd name="T2" fmla="*/ 170 w 170"/>
                                      <a:gd name="T3" fmla="*/ 59 h 114"/>
                                      <a:gd name="T4" fmla="*/ 0 w 170"/>
                                      <a:gd name="T5" fmla="*/ 114 h 114"/>
                                      <a:gd name="T6" fmla="*/ 0 w 170"/>
                                      <a:gd name="T7" fmla="*/ 0 h 114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0" h="114">
                                        <a:moveTo>
                                          <a:pt x="0" y="0"/>
                                        </a:moveTo>
                                        <a:lnTo>
                                          <a:pt x="170" y="59"/>
                                        </a:lnTo>
                                        <a:lnTo>
                                          <a:pt x="0" y="11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Line 4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467" y="1951"/>
                                    <a:ext cx="1" cy="4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35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068" y="1749"/>
                                    <a:ext cx="1761" cy="645"/>
                                    <a:chOff x="9068" y="1749"/>
                                    <a:chExt cx="1761" cy="645"/>
                                  </a:xfrm>
                                </wpg:grpSpPr>
                                <wpg:grpSp>
                                  <wpg:cNvPr id="236" name="Group 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068" y="1803"/>
                                      <a:ext cx="1608" cy="591"/>
                                      <a:chOff x="9068" y="1803"/>
                                      <a:chExt cx="1608" cy="591"/>
                                    </a:xfrm>
                                  </wpg:grpSpPr>
                                  <wps:wsp>
                                    <wps:cNvPr id="237" name="Line 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068" y="1807"/>
                                        <a:ext cx="1" cy="5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8" name="Freeform 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9082" y="1803"/>
                                        <a:ext cx="1594" cy="1"/>
                                      </a:xfrm>
                                      <a:custGeom>
                                        <a:avLst/>
                                        <a:gdLst>
                                          <a:gd name="T0" fmla="*/ 248 w 1594"/>
                                          <a:gd name="T1" fmla="*/ 0 h 1"/>
                                          <a:gd name="T2" fmla="*/ 0 w 1594"/>
                                          <a:gd name="T3" fmla="*/ 0 h 1"/>
                                          <a:gd name="T4" fmla="*/ 1594 w 1594"/>
                                          <a:gd name="T5" fmla="*/ 0 h 1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4" h="1">
                                            <a:moveTo>
                                              <a:pt x="248" y="0"/>
                                            </a:move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1594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2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39" name="Freeform 5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659" y="1749"/>
                                      <a:ext cx="170" cy="113"/>
                                    </a:xfrm>
                                    <a:custGeom>
                                      <a:avLst/>
                                      <a:gdLst>
                                        <a:gd name="T0" fmla="*/ 0 w 170"/>
                                        <a:gd name="T1" fmla="*/ 0 h 113"/>
                                        <a:gd name="T2" fmla="*/ 170 w 170"/>
                                        <a:gd name="T3" fmla="*/ 54 h 113"/>
                                        <a:gd name="T4" fmla="*/ 0 w 170"/>
                                        <a:gd name="T5" fmla="*/ 113 h 113"/>
                                        <a:gd name="T6" fmla="*/ 0 w 170"/>
                                        <a:gd name="T7" fmla="*/ 0 h 113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70" h="113">
                                          <a:moveTo>
                                            <a:pt x="0" y="0"/>
                                          </a:moveTo>
                                          <a:lnTo>
                                            <a:pt x="170" y="54"/>
                                          </a:lnTo>
                                          <a:lnTo>
                                            <a:pt x="0" y="113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240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7517" y="504126"/>
                                  <a:ext cx="140402" cy="546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9EC759" w14:textId="77777777" w:rsidR="002231E0" w:rsidRPr="007B3CD4" w:rsidRDefault="00015D52" w:rsidP="00821A77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 w:rsidRPr="00821A77">
                                      <w:rPr>
                                        <w:rFonts w:ascii="Calibri" w:hAnsi="Calibri" w:cs="Calibri"/>
                                        <w:position w:val="-24"/>
                                      </w:rPr>
                                      <w:object w:dxaOrig="220" w:dyaOrig="620" w14:anchorId="2FAC9DF5">
                                        <v:shape id="_x0000_i1043" type="#_x0000_t75" style="width:14.4pt;height:28.8pt" o:ole="">
                                          <v:imagedata r:id="rId39" o:title=""/>
                                        </v:shape>
                                        <o:OLEObject Type="Embed" ProgID="Equation.DSMT4" ShapeID="_x0000_i1043" DrawAspect="Content" ObjectID="_1645852285" r:id="rId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56B845" id="Καμβάς 212" o:spid="_x0000_s1155" editas="canvas" style="position:absolute;margin-left:95.85pt;margin-top:-.1pt;width:162.05pt;height:84.65pt;z-index:251706368" coordsize="20580,107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">
                      <v:shape id="_x0000_s1156" type="#_x0000_t75" style="position:absolute;width:20580;height:10750;visibility:visible;mso-wrap-style:square">
                        <v:fill o:detectmouseclick="t"/>
                        <v:path o:connecttype="none"/>
                      </v:shape>
                      <v:rect id="Rectangle 26" o:spid="_x0000_s1157" style="position:absolute;left:10280;top:1250;width:8389;height:4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" stroked="f">
                        <v:fill r:id="rId9" o:title="" recolor="t" type="tile"/>
                      </v:rect>
                      <v:shape id="Freeform 27" o:spid="_x0000_s1158" style="position:absolute;left:10013;top:4895;width:528;height:534;visibility:visible;mso-wrap-style:square;v-text-anchor:top" coordsize="83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" path="m42,84r8,l54,84r9,-4l67,76r4,-4l75,67r4,-8l83,55r,-9l83,42r,-8l83,30,79,21,75,17,71,13,67,9,63,4,54,,50,,42,,34,,29,,21,4,17,9r-4,4l9,17,5,21,,30r,4l,42r,4l,55r5,4l9,67r4,5l17,76r4,4l29,84r5,l42,84e" filled="f" strokeweight="33e-5mm">
                        <v:path arrowok="t" o:connecttype="custom" o:connectlocs="16966297,33910905;20197973,33910905;21813811,33910905;25449446,32296100;27065284,30681295;28681122,29066490;30296959,27047984;31912797,23818374;33528635,22203569;33528635,18570258;33528635,16955453;33528635,13725843;33528635,12111038;31912797,8477726;30296959,6862921;28681122,5248116;27065284,3633311;25449446,1614805;21813811,0;20197973,0;16966297,0;13734622,0;11714824,0;8483149,1614805;6867311,3633311;5251473,5248116;3635635,6862921;2019797,8477726;0,12111038;0,13725843;0,16955453;0,18570258;0,22203569;2019797,23818374;3635635,27047984;5251473,29066490;6867311,30681295;8483149,32296100;11714824,33910905;13734622,33910905;16966297,33910905" o:connectangles="0,0,0,0,0,0,0,0,0,0,0,0,0,0,0,0,0,0,0,0,0,0,0,0,0,0,0,0,0,0,0,0,0,0,0,0,0,0,0,0,0"/>
                      </v:shape>
                      <v:rect id="Rectangle 28" o:spid="_x0000_s1159" style="position:absolute;left:7391;top:5289;width:1137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5037D9ED" w14:textId="77777777" w:rsidR="002231E0" w:rsidRPr="007B3CD4" w:rsidRDefault="002231E0" w:rsidP="002231E0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group id="Group 29" o:spid="_x0000_s1160" style="position:absolute;left:7747;top:908;width:11182;height:4095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shape id="Freeform 30" o:spid="_x0000_s1161" style="position:absolute;left:9474;top:1954;width:1172;height:1;visibility:visible;mso-wrap-style:square;v-text-anchor:top" coordsize="117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" path="m191,l,,1172,e" filled="f" strokeweight="33e-5mm">
                          <v:path arrowok="t" o:connecttype="custom" o:connectlocs="191,0;0,0;1172,0" o:connectangles="0,0,0"/>
                        </v:shape>
                        <v:shape id="Freeform 31" o:spid="_x0000_s1162" style="position:absolute;left:10629;top:1895;width:170;height:114;visibility:visible;mso-wrap-style:square;v-text-anchor:top" coordsize="17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" path="m,l170,59,,114,,xe" fillcolor="black" stroked="f">
                          <v:path arrowok="t" o:connecttype="custom" o:connectlocs="0,0;170,59;0,114;0,0" o:connectangles="0,0,0,0"/>
                        </v:shape>
                        <v:line id="Line 32" o:spid="_x0000_s1163" style="position:absolute;flip:y;visibility:visible;mso-wrap-style:square" from="9467,1951" to="9468,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" strokeweight="33e-5mm"/>
                        <v:group id="Group 33" o:spid="_x0000_s1164" style="position:absolute;left:9068;top:1749;width:1761;height:645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<v:group id="Group 34" o:spid="_x0000_s1165" style="position:absolute;left:9068;top:1803;width:1608;height:591" coordorigin="9068,1803" coordsize="1608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<v:line id="Line 35" o:spid="_x0000_s1166" style="position:absolute;flip:y;visibility:visible;mso-wrap-style:square" from="9068,1807" to="9069,2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" strokeweight="33e-5mm"/>
                            <v:shape id="Freeform 36" o:spid="_x0000_s1167" style="position:absolute;left:9082;top:1803;width:1594;height:1;visibility:visible;mso-wrap-style:square;v-text-anchor:top" coordsize="159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" path="m248,l,,1594,e" filled="f" strokeweight="33e-5mm">
                              <v:path arrowok="t" o:connecttype="custom" o:connectlocs="248,0;0,0;1594,0" o:connectangles="0,0,0"/>
                            </v:shape>
                          </v:group>
                          <v:shape id="Freeform 37" o:spid="_x0000_s1168" style="position:absolute;left:10659;top:1749;width:170;height:113;visibility:visible;mso-wrap-style:square;v-text-anchor:top" coordsize="17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" path="m,l170,54,,113,,xe" fillcolor="black" stroked="f">
                            <v:path arrowok="t" o:connecttype="custom" o:connectlocs="0,0;170,54;0,113;0,0" o:connectangles="0,0,0,0"/>
                          </v:shape>
                        </v:group>
                      </v:group>
                      <v:group id="Group 38" o:spid="_x0000_s1169" style="position:absolute;left:1390;top:4794;width:17774;height:825" coordorigin="8067,2361" coordsize="2799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line id="Line 39" o:spid="_x0000_s1170" style="position:absolute;visibility:visible;mso-wrap-style:square" from="8245,2424" to="10688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" strokeweight="0"/>
                        <v:shape id="Freeform 40" o:spid="_x0000_s1171" style="position:absolute;left:8067;top:2361;width:195;height:130;visibility:visible;mso-wrap-style:square;v-text-anchor:top" coordsize="195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" path="m195,130l,63,195,r,130xe" fillcolor="black" stroked="f">
                          <v:path arrowok="t" o:connecttype="custom" o:connectlocs="195,130;0,63;195,0;195,130" o:connectangles="0,0,0,0"/>
                        </v:shape>
                        <v:shape id="Freeform 41" o:spid="_x0000_s1172" style="position:absolute;left:10672;top:2361;width:194;height:130;visibility:visible;mso-wrap-style:square;v-text-anchor:top" coordsize="194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" path="m,l194,63,,130,,xe" fillcolor="black" stroked="f">
                          <v:path arrowok="t" o:connecttype="custom" o:connectlocs="0,0;194,63;0,130;0,0" o:connectangles="0,0,0,0"/>
                        </v:shape>
                        <v:shape id="Freeform 42" o:spid="_x0000_s1173" style="position:absolute;left:9037;top:2370;width:87;height:84;visibility:visible;mso-wrap-style:square;v-text-anchor:top" coordsize="87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" path="m46,84r4,l58,84r4,-4l67,80r8,-5l79,67r4,-4l83,54r4,-4l87,42r,-4l83,29r,-4l79,17,75,12,67,8,62,4r-4,l50,,46,,38,,29,4r-4,l21,8r-8,4l9,17,4,25r,4l4,38,,42r4,8l4,54r,9l9,67r4,8l21,80r4,l29,84r9,l46,84e" filled="f" strokeweight="33e-5mm">
                          <v:path arrowok="t" o:connecttype="custom" o:connectlocs="46,84;50,84;58,84;62,80;67,80;75,75;79,67;83,63;83,54;87,50;87,42;87,38;83,29;83,25;79,17;75,12;67,8;62,4;58,4;50,0;46,0;38,0;29,4;25,4;21,8;13,12;9,17;4,25;4,29;4,38;0,42;4,50;4,54;4,63;9,67;13,75;21,80;25,80;29,84;38,84;46,84" o:connectangles="0,0,0,0,0,0,0,0,0,0,0,0,0,0,0,0,0,0,0,0,0,0,0,0,0,0,0,0,0,0,0,0,0,0,0,0,0,0,0,0,0"/>
                        </v:shape>
                      </v:group>
                      <v:group id="Group 43" o:spid="_x0000_s1174" style="position:absolute;left:7747;top:901;width:11182;height:4096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<v:shape id="Freeform 44" o:spid="_x0000_s1175" style="position:absolute;left:9474;top:1954;width:1172;height:1;visibility:visible;mso-wrap-style:square;v-text-anchor:top" coordsize="117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" path="m191,l,,1172,e" filled="f" strokeweight="33e-5mm">
                          <v:path arrowok="t" o:connecttype="custom" o:connectlocs="191,0;0,0;1172,0" o:connectangles="0,0,0"/>
                        </v:shape>
                        <v:shape id="Freeform 45" o:spid="_x0000_s1176" style="position:absolute;left:10629;top:1895;width:170;height:114;visibility:visible;mso-wrap-style:square;v-text-anchor:top" coordsize="17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" path="m,l170,59,,114,,xe" fillcolor="black" stroked="f">
                          <v:path arrowok="t" o:connecttype="custom" o:connectlocs="0,0;170,59;0,114;0,0" o:connectangles="0,0,0,0"/>
                        </v:shape>
                        <v:line id="Line 46" o:spid="_x0000_s1177" style="position:absolute;flip:y;visibility:visible;mso-wrap-style:square" from="9467,1951" to="9468,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" strokeweight="33e-5mm"/>
                        <v:group id="Group 47" o:spid="_x0000_s1178" style="position:absolute;left:9068;top:1749;width:1761;height:645" coordorigin="9068,1749" coordsize="1761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      <v:group id="Group 48" o:spid="_x0000_s1179" style="position:absolute;left:9068;top:1803;width:1608;height:591" coordorigin="9068,1803" coordsize="1608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        <v:line id="Line 49" o:spid="_x0000_s1180" style="position:absolute;flip:y;visibility:visible;mso-wrap-style:square" from="9068,1807" to="9069,2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" strokeweight="33e-5mm"/>
                            <v:shape id="Freeform 50" o:spid="_x0000_s1181" style="position:absolute;left:9082;top:1803;width:1594;height:1;visibility:visible;mso-wrap-style:square;v-text-anchor:top" coordsize="159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" path="m248,l,,1594,e" filled="f" strokeweight="33e-5mm">
                              <v:path arrowok="t" o:connecttype="custom" o:connectlocs="248,0;0,0;1594,0" o:connectangles="0,0,0"/>
                            </v:shape>
                          </v:group>
                          <v:shape id="Freeform 51" o:spid="_x0000_s1182" style="position:absolute;left:10659;top:1749;width:170;height:113;visibility:visible;mso-wrap-style:square;v-text-anchor:top" coordsize="17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" path="m,l170,54,,113,,xe" fillcolor="black" stroked="f">
                            <v:path arrowok="t" o:connecttype="custom" o:connectlocs="0,0;170,54;0,113;0,0" o:connectangles="0,0,0,0"/>
                          </v:shape>
                        </v:group>
                      </v:group>
                      <v:rect id="Rectangle 57" o:spid="_x0000_s1183" style="position:absolute;left:9975;top:5041;width:1404;height:5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" filled="f" stroked="f">
                        <v:textbox style="mso-fit-shape-to-text:t" inset="0,0,0,0">
                          <w:txbxContent>
                            <w:p w14:paraId="489EC759" w14:textId="77777777" w:rsidR="002231E0" w:rsidRPr="007B3CD4" w:rsidRDefault="00015D52" w:rsidP="00821A77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 w:rsidRPr="00821A77">
                                <w:rPr>
                                  <w:rFonts w:ascii="Calibri" w:hAnsi="Calibri" w:cs="Calibri"/>
                                  <w:position w:val="-24"/>
                                </w:rPr>
                                <w:object w:dxaOrig="220" w:dyaOrig="620" w14:anchorId="2FAC9DF5">
                                  <v:shape id="_x0000_i1043" type="#_x0000_t75" style="width:14.4pt;height:28.8pt" o:ole="">
                                    <v:imagedata r:id="rId39" o:title=""/>
                                  </v:shape>
                                  <o:OLEObject Type="Embed" ProgID="Equation.DSMT4" ShapeID="_x0000_i1043" DrawAspect="Content" ObjectID="_1645852285" r:id="rId41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2231E0">
              <w:rPr>
                <w:rFonts w:ascii="Calibri" w:hAnsi="Calibri" w:cs="Calibri"/>
              </w:rPr>
              <w:t>(γ</w:t>
            </w:r>
            <w:r w:rsidR="002231E0" w:rsidRPr="00CD579B">
              <w:rPr>
                <w:rFonts w:ascii="Calibri" w:hAnsi="Calibri" w:cs="Calibri"/>
              </w:rPr>
              <w:t>)</w:t>
            </w:r>
          </w:p>
          <w:p w14:paraId="0E763671" w14:textId="77777777" w:rsidR="00821A77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χ _____  και  χ _____</w:t>
            </w:r>
            <w:r w:rsidRPr="00D80E4D">
              <w:rPr>
                <w:rFonts w:ascii="Calibri" w:hAnsi="Calibri" w:cs="Calibri"/>
              </w:rPr>
              <w:t xml:space="preserve">             </w:t>
            </w:r>
          </w:p>
          <w:p w14:paraId="681336A2" w14:textId="77777777" w:rsidR="00821A77" w:rsidRDefault="00821A77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</w:p>
          <w:p w14:paraId="4423DDC9" w14:textId="77777777" w:rsidR="002231E0" w:rsidRPr="00CD579B" w:rsidRDefault="00821A77" w:rsidP="00821A77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     </w:t>
            </w:r>
            <w:r w:rsidR="002231E0">
              <w:rPr>
                <w:rFonts w:ascii="Calibri" w:hAnsi="Calibri" w:cs="Calibri"/>
              </w:rPr>
              <w:t>…………</w:t>
            </w:r>
            <w:r>
              <w:rPr>
                <w:rFonts w:ascii="Calibri" w:hAnsi="Calibri" w:cs="Calibri"/>
              </w:rPr>
              <w:t>………………</w:t>
            </w:r>
            <w:r w:rsidR="002231E0">
              <w:rPr>
                <w:rFonts w:ascii="Calibri" w:hAnsi="Calibri" w:cs="Calibri"/>
              </w:rPr>
              <w:t>……….</w:t>
            </w:r>
            <w:r w:rsidR="002231E0" w:rsidRPr="00D80E4D">
              <w:rPr>
                <w:rFonts w:ascii="Calibri" w:hAnsi="Calibri" w:cs="Calibri"/>
              </w:rPr>
              <w:t xml:space="preserve">        </w:t>
            </w:r>
            <w:r w:rsidR="002231E0" w:rsidRPr="00CD579B">
              <w:rPr>
                <w:rFonts w:ascii="Calibri" w:hAnsi="Calibri" w:cs="Calibri"/>
              </w:rPr>
              <w:t xml:space="preserve">                                      </w:t>
            </w:r>
          </w:p>
        </w:tc>
        <w:tc>
          <w:tcPr>
            <w:tcW w:w="5654" w:type="dxa"/>
            <w:shd w:val="clear" w:color="auto" w:fill="auto"/>
          </w:tcPr>
          <w:p w14:paraId="2F00484E" w14:textId="77777777" w:rsidR="002231E0" w:rsidRPr="00CD579B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(δ</w:t>
            </w:r>
            <w:r w:rsidRPr="00CD579B">
              <w:rPr>
                <w:rFonts w:ascii="Calibri" w:hAnsi="Calibri" w:cs="Calibri"/>
              </w:rPr>
              <w:t>)</w:t>
            </w:r>
          </w:p>
          <w:p w14:paraId="38E29B79" w14:textId="6BD30ED6" w:rsidR="002231E0" w:rsidRPr="00CD579B" w:rsidRDefault="0071108C" w:rsidP="006A36FE">
            <w:pPr>
              <w:tabs>
                <w:tab w:val="left" w:pos="3561"/>
              </w:tabs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noProof/>
                <w:lang w:eastAsia="el-GR"/>
              </w:rPr>
              <mc:AlternateContent>
                <mc:Choice Requires="wpc">
                  <w:drawing>
                    <wp:anchor distT="0" distB="0" distL="114300" distR="114300" simplePos="0" relativeHeight="251708416" behindDoc="0" locked="0" layoutInCell="1" allowOverlap="1" wp14:anchorId="44E80862" wp14:editId="47AA5030">
                      <wp:simplePos x="0" y="0"/>
                      <wp:positionH relativeFrom="column">
                        <wp:posOffset>-165100</wp:posOffset>
                      </wp:positionH>
                      <wp:positionV relativeFrom="paragraph">
                        <wp:posOffset>-3810</wp:posOffset>
                      </wp:positionV>
                      <wp:extent cx="2172970" cy="869950"/>
                      <wp:effectExtent l="0" t="0" r="0" b="635"/>
                      <wp:wrapNone/>
                      <wp:docPr id="160" name="Καμβάς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928" y="133908"/>
                                  <a:ext cx="416513" cy="426825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8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709" y="547331"/>
                                  <a:ext cx="16376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7305" y="502229"/>
                                  <a:ext cx="130104" cy="86405"/>
                                </a:xfrm>
                                <a:custGeom>
                                  <a:avLst/>
                                  <a:gdLst>
                                    <a:gd name="T0" fmla="*/ 130175 w 205"/>
                                    <a:gd name="T1" fmla="*/ 86360 h 136"/>
                                    <a:gd name="T2" fmla="*/ 0 w 205"/>
                                    <a:gd name="T3" fmla="*/ 45085 h 136"/>
                                    <a:gd name="T4" fmla="*/ 130175 w 205"/>
                                    <a:gd name="T5" fmla="*/ 0 h 136"/>
                                    <a:gd name="T6" fmla="*/ 130175 w 205"/>
                                    <a:gd name="T7" fmla="*/ 86360 h 136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5" h="136">
                                      <a:moveTo>
                                        <a:pt x="205" y="136"/>
                                      </a:moveTo>
                                      <a:lnTo>
                                        <a:pt x="0" y="71"/>
                                      </a:lnTo>
                                      <a:lnTo>
                                        <a:pt x="205" y="0"/>
                                      </a:lnTo>
                                      <a:lnTo>
                                        <a:pt x="205" y="1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Freeform 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92961" y="502229"/>
                                  <a:ext cx="130804" cy="86405"/>
                                </a:xfrm>
                                <a:custGeom>
                                  <a:avLst/>
                                  <a:gdLst>
                                    <a:gd name="T0" fmla="*/ 0 w 206"/>
                                    <a:gd name="T1" fmla="*/ 0 h 136"/>
                                    <a:gd name="T2" fmla="*/ 130810 w 206"/>
                                    <a:gd name="T3" fmla="*/ 45085 h 136"/>
                                    <a:gd name="T4" fmla="*/ 0 w 206"/>
                                    <a:gd name="T5" fmla="*/ 86360 h 136"/>
                                    <a:gd name="T6" fmla="*/ 0 w 206"/>
                                    <a:gd name="T7" fmla="*/ 0 h 136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6" h="136">
                                      <a:moveTo>
                                        <a:pt x="0" y="0"/>
                                      </a:moveTo>
                                      <a:lnTo>
                                        <a:pt x="206" y="71"/>
                                      </a:lnTo>
                                      <a:lnTo>
                                        <a:pt x="0" y="13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Line 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93442" y="231113"/>
                                  <a:ext cx="700" cy="2876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Freeform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65541" y="518130"/>
                                  <a:ext cx="55902" cy="55903"/>
                                </a:xfrm>
                                <a:custGeom>
                                  <a:avLst/>
                                  <a:gdLst>
                                    <a:gd name="T0" fmla="*/ 27940 w 88"/>
                                    <a:gd name="T1" fmla="*/ 55880 h 88"/>
                                    <a:gd name="T2" fmla="*/ 33655 w 88"/>
                                    <a:gd name="T3" fmla="*/ 55880 h 88"/>
                                    <a:gd name="T4" fmla="*/ 36195 w 88"/>
                                    <a:gd name="T5" fmla="*/ 55880 h 88"/>
                                    <a:gd name="T6" fmla="*/ 41910 w 88"/>
                                    <a:gd name="T7" fmla="*/ 52705 h 88"/>
                                    <a:gd name="T8" fmla="*/ 44450 w 88"/>
                                    <a:gd name="T9" fmla="*/ 52705 h 88"/>
                                    <a:gd name="T10" fmla="*/ 47625 w 88"/>
                                    <a:gd name="T11" fmla="*/ 50165 h 88"/>
                                    <a:gd name="T12" fmla="*/ 50165 w 88"/>
                                    <a:gd name="T13" fmla="*/ 44450 h 88"/>
                                    <a:gd name="T14" fmla="*/ 52705 w 88"/>
                                    <a:gd name="T15" fmla="*/ 41910 h 88"/>
                                    <a:gd name="T16" fmla="*/ 55880 w 88"/>
                                    <a:gd name="T17" fmla="*/ 36195 h 88"/>
                                    <a:gd name="T18" fmla="*/ 55880 w 88"/>
                                    <a:gd name="T19" fmla="*/ 33655 h 88"/>
                                    <a:gd name="T20" fmla="*/ 55880 w 88"/>
                                    <a:gd name="T21" fmla="*/ 27940 h 88"/>
                                    <a:gd name="T22" fmla="*/ 55880 w 88"/>
                                    <a:gd name="T23" fmla="*/ 24765 h 88"/>
                                    <a:gd name="T24" fmla="*/ 55880 w 88"/>
                                    <a:gd name="T25" fmla="*/ 19685 h 88"/>
                                    <a:gd name="T26" fmla="*/ 52705 w 88"/>
                                    <a:gd name="T27" fmla="*/ 16510 h 88"/>
                                    <a:gd name="T28" fmla="*/ 50165 w 88"/>
                                    <a:gd name="T29" fmla="*/ 10795 h 88"/>
                                    <a:gd name="T30" fmla="*/ 47625 w 88"/>
                                    <a:gd name="T31" fmla="*/ 8255 h 88"/>
                                    <a:gd name="T32" fmla="*/ 44450 w 88"/>
                                    <a:gd name="T33" fmla="*/ 5715 h 88"/>
                                    <a:gd name="T34" fmla="*/ 41910 w 88"/>
                                    <a:gd name="T35" fmla="*/ 2540 h 88"/>
                                    <a:gd name="T36" fmla="*/ 36195 w 88"/>
                                    <a:gd name="T37" fmla="*/ 2540 h 88"/>
                                    <a:gd name="T38" fmla="*/ 33655 w 88"/>
                                    <a:gd name="T39" fmla="*/ 0 h 88"/>
                                    <a:gd name="T40" fmla="*/ 27940 w 88"/>
                                    <a:gd name="T41" fmla="*/ 0 h 88"/>
                                    <a:gd name="T42" fmla="*/ 22225 w 88"/>
                                    <a:gd name="T43" fmla="*/ 0 h 88"/>
                                    <a:gd name="T44" fmla="*/ 19685 w 88"/>
                                    <a:gd name="T45" fmla="*/ 2540 h 88"/>
                                    <a:gd name="T46" fmla="*/ 13970 w 88"/>
                                    <a:gd name="T47" fmla="*/ 2540 h 88"/>
                                    <a:gd name="T48" fmla="*/ 11430 w 88"/>
                                    <a:gd name="T49" fmla="*/ 5715 h 88"/>
                                    <a:gd name="T50" fmla="*/ 8255 w 88"/>
                                    <a:gd name="T51" fmla="*/ 8255 h 88"/>
                                    <a:gd name="T52" fmla="*/ 5715 w 88"/>
                                    <a:gd name="T53" fmla="*/ 10795 h 88"/>
                                    <a:gd name="T54" fmla="*/ 3175 w 88"/>
                                    <a:gd name="T55" fmla="*/ 16510 h 88"/>
                                    <a:gd name="T56" fmla="*/ 0 w 88"/>
                                    <a:gd name="T57" fmla="*/ 19685 h 88"/>
                                    <a:gd name="T58" fmla="*/ 0 w 88"/>
                                    <a:gd name="T59" fmla="*/ 24765 h 88"/>
                                    <a:gd name="T60" fmla="*/ 0 w 88"/>
                                    <a:gd name="T61" fmla="*/ 27940 h 88"/>
                                    <a:gd name="T62" fmla="*/ 0 w 88"/>
                                    <a:gd name="T63" fmla="*/ 33655 h 88"/>
                                    <a:gd name="T64" fmla="*/ 0 w 88"/>
                                    <a:gd name="T65" fmla="*/ 36195 h 88"/>
                                    <a:gd name="T66" fmla="*/ 3175 w 88"/>
                                    <a:gd name="T67" fmla="*/ 41910 h 88"/>
                                    <a:gd name="T68" fmla="*/ 5715 w 88"/>
                                    <a:gd name="T69" fmla="*/ 44450 h 88"/>
                                    <a:gd name="T70" fmla="*/ 8255 w 88"/>
                                    <a:gd name="T71" fmla="*/ 50165 h 88"/>
                                    <a:gd name="T72" fmla="*/ 11430 w 88"/>
                                    <a:gd name="T73" fmla="*/ 52705 h 88"/>
                                    <a:gd name="T74" fmla="*/ 13970 w 88"/>
                                    <a:gd name="T75" fmla="*/ 52705 h 88"/>
                                    <a:gd name="T76" fmla="*/ 19685 w 88"/>
                                    <a:gd name="T77" fmla="*/ 55880 h 88"/>
                                    <a:gd name="T78" fmla="*/ 22225 w 88"/>
                                    <a:gd name="T79" fmla="*/ 55880 h 88"/>
                                    <a:gd name="T80" fmla="*/ 27940 w 88"/>
                                    <a:gd name="T81" fmla="*/ 55880 h 88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8" h="88">
                                      <a:moveTo>
                                        <a:pt x="44" y="88"/>
                                      </a:moveTo>
                                      <a:lnTo>
                                        <a:pt x="53" y="88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66" y="83"/>
                                      </a:lnTo>
                                      <a:lnTo>
                                        <a:pt x="70" y="83"/>
                                      </a:lnTo>
                                      <a:lnTo>
                                        <a:pt x="75" y="79"/>
                                      </a:lnTo>
                                      <a:lnTo>
                                        <a:pt x="79" y="70"/>
                                      </a:lnTo>
                                      <a:lnTo>
                                        <a:pt x="83" y="66"/>
                                      </a:lnTo>
                                      <a:lnTo>
                                        <a:pt x="88" y="57"/>
                                      </a:lnTo>
                                      <a:lnTo>
                                        <a:pt x="88" y="53"/>
                                      </a:lnTo>
                                      <a:lnTo>
                                        <a:pt x="88" y="44"/>
                                      </a:lnTo>
                                      <a:lnTo>
                                        <a:pt x="88" y="39"/>
                                      </a:lnTo>
                                      <a:lnTo>
                                        <a:pt x="88" y="31"/>
                                      </a:lnTo>
                                      <a:lnTo>
                                        <a:pt x="83" y="26"/>
                                      </a:lnTo>
                                      <a:lnTo>
                                        <a:pt x="79" y="17"/>
                                      </a:lnTo>
                                      <a:lnTo>
                                        <a:pt x="75" y="13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66" y="4"/>
                                      </a:lnTo>
                                      <a:lnTo>
                                        <a:pt x="57" y="4"/>
                                      </a:lnTo>
                                      <a:lnTo>
                                        <a:pt x="53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1" y="4"/>
                                      </a:lnTo>
                                      <a:lnTo>
                                        <a:pt x="22" y="4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9" y="17"/>
                                      </a:lnTo>
                                      <a:lnTo>
                                        <a:pt x="5" y="26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57"/>
                                      </a:lnTo>
                                      <a:lnTo>
                                        <a:pt x="5" y="66"/>
                                      </a:lnTo>
                                      <a:lnTo>
                                        <a:pt x="9" y="70"/>
                                      </a:lnTo>
                                      <a:lnTo>
                                        <a:pt x="13" y="79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22" y="83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5" y="88"/>
                                      </a:lnTo>
                                      <a:lnTo>
                                        <a:pt x="44" y="88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928" y="135208"/>
                                  <a:ext cx="600" cy="421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627" y="516830"/>
                                  <a:ext cx="55202" cy="58503"/>
                                </a:xfrm>
                                <a:custGeom>
                                  <a:avLst/>
                                  <a:gdLst>
                                    <a:gd name="T0" fmla="*/ 27305 w 87"/>
                                    <a:gd name="T1" fmla="*/ 58420 h 92"/>
                                    <a:gd name="T2" fmla="*/ 33020 w 87"/>
                                    <a:gd name="T3" fmla="*/ 55880 h 92"/>
                                    <a:gd name="T4" fmla="*/ 35560 w 87"/>
                                    <a:gd name="T5" fmla="*/ 55880 h 92"/>
                                    <a:gd name="T6" fmla="*/ 41275 w 87"/>
                                    <a:gd name="T7" fmla="*/ 52705 h 92"/>
                                    <a:gd name="T8" fmla="*/ 44450 w 87"/>
                                    <a:gd name="T9" fmla="*/ 52705 h 92"/>
                                    <a:gd name="T10" fmla="*/ 46990 w 87"/>
                                    <a:gd name="T11" fmla="*/ 50165 h 92"/>
                                    <a:gd name="T12" fmla="*/ 52705 w 87"/>
                                    <a:gd name="T13" fmla="*/ 44450 h 92"/>
                                    <a:gd name="T14" fmla="*/ 52705 w 87"/>
                                    <a:gd name="T15" fmla="*/ 41910 h 92"/>
                                    <a:gd name="T16" fmla="*/ 55245 w 87"/>
                                    <a:gd name="T17" fmla="*/ 38735 h 92"/>
                                    <a:gd name="T18" fmla="*/ 55245 w 87"/>
                                    <a:gd name="T19" fmla="*/ 33655 h 92"/>
                                    <a:gd name="T20" fmla="*/ 55245 w 87"/>
                                    <a:gd name="T21" fmla="*/ 27940 h 92"/>
                                    <a:gd name="T22" fmla="*/ 55245 w 87"/>
                                    <a:gd name="T23" fmla="*/ 24765 h 92"/>
                                    <a:gd name="T24" fmla="*/ 55245 w 87"/>
                                    <a:gd name="T25" fmla="*/ 19685 h 92"/>
                                    <a:gd name="T26" fmla="*/ 52705 w 87"/>
                                    <a:gd name="T27" fmla="*/ 16510 h 92"/>
                                    <a:gd name="T28" fmla="*/ 52705 w 87"/>
                                    <a:gd name="T29" fmla="*/ 10795 h 92"/>
                                    <a:gd name="T30" fmla="*/ 46990 w 87"/>
                                    <a:gd name="T31" fmla="*/ 8255 h 92"/>
                                    <a:gd name="T32" fmla="*/ 44450 w 87"/>
                                    <a:gd name="T33" fmla="*/ 5715 h 92"/>
                                    <a:gd name="T34" fmla="*/ 41275 w 87"/>
                                    <a:gd name="T35" fmla="*/ 2540 h 92"/>
                                    <a:gd name="T36" fmla="*/ 35560 w 87"/>
                                    <a:gd name="T37" fmla="*/ 2540 h 92"/>
                                    <a:gd name="T38" fmla="*/ 33020 w 87"/>
                                    <a:gd name="T39" fmla="*/ 0 h 92"/>
                                    <a:gd name="T40" fmla="*/ 27305 w 87"/>
                                    <a:gd name="T41" fmla="*/ 0 h 92"/>
                                    <a:gd name="T42" fmla="*/ 24765 w 87"/>
                                    <a:gd name="T43" fmla="*/ 0 h 92"/>
                                    <a:gd name="T44" fmla="*/ 19050 w 87"/>
                                    <a:gd name="T45" fmla="*/ 2540 h 92"/>
                                    <a:gd name="T46" fmla="*/ 16510 w 87"/>
                                    <a:gd name="T47" fmla="*/ 2540 h 92"/>
                                    <a:gd name="T48" fmla="*/ 10795 w 87"/>
                                    <a:gd name="T49" fmla="*/ 5715 h 92"/>
                                    <a:gd name="T50" fmla="*/ 8255 w 87"/>
                                    <a:gd name="T51" fmla="*/ 8255 h 92"/>
                                    <a:gd name="T52" fmla="*/ 5080 w 87"/>
                                    <a:gd name="T53" fmla="*/ 10795 h 92"/>
                                    <a:gd name="T54" fmla="*/ 2540 w 87"/>
                                    <a:gd name="T55" fmla="*/ 16510 h 92"/>
                                    <a:gd name="T56" fmla="*/ 2540 w 87"/>
                                    <a:gd name="T57" fmla="*/ 19685 h 92"/>
                                    <a:gd name="T58" fmla="*/ 0 w 87"/>
                                    <a:gd name="T59" fmla="*/ 24765 h 92"/>
                                    <a:gd name="T60" fmla="*/ 0 w 87"/>
                                    <a:gd name="T61" fmla="*/ 27940 h 92"/>
                                    <a:gd name="T62" fmla="*/ 0 w 87"/>
                                    <a:gd name="T63" fmla="*/ 33655 h 92"/>
                                    <a:gd name="T64" fmla="*/ 2540 w 87"/>
                                    <a:gd name="T65" fmla="*/ 38735 h 92"/>
                                    <a:gd name="T66" fmla="*/ 2540 w 87"/>
                                    <a:gd name="T67" fmla="*/ 41910 h 92"/>
                                    <a:gd name="T68" fmla="*/ 5080 w 87"/>
                                    <a:gd name="T69" fmla="*/ 44450 h 92"/>
                                    <a:gd name="T70" fmla="*/ 8255 w 87"/>
                                    <a:gd name="T71" fmla="*/ 50165 h 92"/>
                                    <a:gd name="T72" fmla="*/ 10795 w 87"/>
                                    <a:gd name="T73" fmla="*/ 52705 h 92"/>
                                    <a:gd name="T74" fmla="*/ 16510 w 87"/>
                                    <a:gd name="T75" fmla="*/ 52705 h 92"/>
                                    <a:gd name="T76" fmla="*/ 19050 w 87"/>
                                    <a:gd name="T77" fmla="*/ 55880 h 92"/>
                                    <a:gd name="T78" fmla="*/ 24765 w 87"/>
                                    <a:gd name="T79" fmla="*/ 55880 h 92"/>
                                    <a:gd name="T80" fmla="*/ 27305 w 87"/>
                                    <a:gd name="T81" fmla="*/ 58420 h 92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87" h="92">
                                      <a:moveTo>
                                        <a:pt x="43" y="92"/>
                                      </a:moveTo>
                                      <a:lnTo>
                                        <a:pt x="52" y="88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65" y="83"/>
                                      </a:lnTo>
                                      <a:lnTo>
                                        <a:pt x="70" y="83"/>
                                      </a:lnTo>
                                      <a:lnTo>
                                        <a:pt x="74" y="79"/>
                                      </a:lnTo>
                                      <a:lnTo>
                                        <a:pt x="83" y="70"/>
                                      </a:lnTo>
                                      <a:lnTo>
                                        <a:pt x="83" y="66"/>
                                      </a:lnTo>
                                      <a:lnTo>
                                        <a:pt x="87" y="61"/>
                                      </a:lnTo>
                                      <a:lnTo>
                                        <a:pt x="87" y="53"/>
                                      </a:lnTo>
                                      <a:lnTo>
                                        <a:pt x="87" y="44"/>
                                      </a:lnTo>
                                      <a:lnTo>
                                        <a:pt x="87" y="39"/>
                                      </a:lnTo>
                                      <a:lnTo>
                                        <a:pt x="87" y="31"/>
                                      </a:lnTo>
                                      <a:lnTo>
                                        <a:pt x="83" y="26"/>
                                      </a:lnTo>
                                      <a:lnTo>
                                        <a:pt x="83" y="17"/>
                                      </a:lnTo>
                                      <a:lnTo>
                                        <a:pt x="74" y="13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65" y="4"/>
                                      </a:lnTo>
                                      <a:lnTo>
                                        <a:pt x="56" y="4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43" y="0"/>
                                      </a:lnTo>
                                      <a:lnTo>
                                        <a:pt x="39" y="0"/>
                                      </a:lnTo>
                                      <a:lnTo>
                                        <a:pt x="30" y="4"/>
                                      </a:lnTo>
                                      <a:lnTo>
                                        <a:pt x="26" y="4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8" y="17"/>
                                      </a:lnTo>
                                      <a:lnTo>
                                        <a:pt x="4" y="26"/>
                                      </a:lnTo>
                                      <a:lnTo>
                                        <a:pt x="4" y="31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4" y="61"/>
                                      </a:lnTo>
                                      <a:lnTo>
                                        <a:pt x="4" y="66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3" y="79"/>
                                      </a:lnTo>
                                      <a:lnTo>
                                        <a:pt x="17" y="83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30" y="88"/>
                                      </a:lnTo>
                                      <a:lnTo>
                                        <a:pt x="39" y="88"/>
                                      </a:lnTo>
                                      <a:lnTo>
                                        <a:pt x="43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Freeform 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1819" y="231713"/>
                                  <a:ext cx="697222" cy="700"/>
                                </a:xfrm>
                                <a:custGeom>
                                  <a:avLst/>
                                  <a:gdLst>
                                    <a:gd name="T0" fmla="*/ 582930 w 1098"/>
                                    <a:gd name="T1" fmla="*/ 0 h 635"/>
                                    <a:gd name="T2" fmla="*/ 697230 w 1098"/>
                                    <a:gd name="T3" fmla="*/ 0 h 635"/>
                                    <a:gd name="T4" fmla="*/ 0 w 1098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98" h="635">
                                      <a:moveTo>
                                        <a:pt x="918" y="0"/>
                                      </a:moveTo>
                                      <a:lnTo>
                                        <a:pt x="1098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Freeform 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9516" y="195511"/>
                                  <a:ext cx="111204" cy="75004"/>
                                </a:xfrm>
                                <a:custGeom>
                                  <a:avLst/>
                                  <a:gdLst>
                                    <a:gd name="T0" fmla="*/ 111125 w 175"/>
                                    <a:gd name="T1" fmla="*/ 74930 h 118"/>
                                    <a:gd name="T2" fmla="*/ 0 w 175"/>
                                    <a:gd name="T3" fmla="*/ 36195 h 118"/>
                                    <a:gd name="T4" fmla="*/ 111125 w 175"/>
                                    <a:gd name="T5" fmla="*/ 0 h 118"/>
                                    <a:gd name="T6" fmla="*/ 111125 w 175"/>
                                    <a:gd name="T7" fmla="*/ 74930 h 118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118">
                                      <a:moveTo>
                                        <a:pt x="175" y="118"/>
                                      </a:moveTo>
                                      <a:lnTo>
                                        <a:pt x="0" y="57"/>
                                      </a:lnTo>
                                      <a:lnTo>
                                        <a:pt x="175" y="0"/>
                                      </a:lnTo>
                                      <a:lnTo>
                                        <a:pt x="175" y="1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Freeform 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4528" y="133908"/>
                                  <a:ext cx="699123" cy="700"/>
                                </a:xfrm>
                                <a:custGeom>
                                  <a:avLst/>
                                  <a:gdLst>
                                    <a:gd name="T0" fmla="*/ 113665 w 1101"/>
                                    <a:gd name="T1" fmla="*/ 0 h 635"/>
                                    <a:gd name="T2" fmla="*/ 0 w 1101"/>
                                    <a:gd name="T3" fmla="*/ 0 h 635"/>
                                    <a:gd name="T4" fmla="*/ 699135 w 1101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01" h="635">
                                      <a:moveTo>
                                        <a:pt x="179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10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3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Freeform 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2451" y="94605"/>
                                  <a:ext cx="113604" cy="75504"/>
                                </a:xfrm>
                                <a:custGeom>
                                  <a:avLst/>
                                  <a:gdLst>
                                    <a:gd name="T0" fmla="*/ 0 w 179"/>
                                    <a:gd name="T1" fmla="*/ 0 h 119"/>
                                    <a:gd name="T2" fmla="*/ 113665 w 179"/>
                                    <a:gd name="T3" fmla="*/ 39370 h 119"/>
                                    <a:gd name="T4" fmla="*/ 0 w 179"/>
                                    <a:gd name="T5" fmla="*/ 75565 h 119"/>
                                    <a:gd name="T6" fmla="*/ 0 w 179"/>
                                    <a:gd name="T7" fmla="*/ 0 h 119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9" h="119">
                                      <a:moveTo>
                                        <a:pt x="0" y="0"/>
                                      </a:moveTo>
                                      <a:lnTo>
                                        <a:pt x="179" y="62"/>
                                      </a:lnTo>
                                      <a:lnTo>
                                        <a:pt x="0" y="11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2427" y="546731"/>
                                  <a:ext cx="181606" cy="3200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C19C56" w14:textId="77777777" w:rsidR="002231E0" w:rsidRPr="00CD579B" w:rsidRDefault="002231E0" w:rsidP="002231E0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8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49040" y="546731"/>
                                  <a:ext cx="142205" cy="3232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909FDD" w14:textId="77777777" w:rsidR="002231E0" w:rsidRPr="00CD579B" w:rsidRDefault="002231E0" w:rsidP="002231E0">
                                    <w:pPr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  <w:lang w:val="en-US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E80862" id="Καμβάς 214" o:spid="_x0000_s1184" editas="canvas" style="position:absolute;left:0;text-align:left;margin-left:-13pt;margin-top:-.3pt;width:171.1pt;height:68.5pt;z-index:251708416" coordsize="21729,8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">
                      <v:shape id="_x0000_s1185" type="#_x0000_t75" style="position:absolute;width:21729;height:8699;visibility:visible;mso-wrap-style:square">
                        <v:fill o:detectmouseclick="t"/>
                        <v:path o:connecttype="none"/>
                      </v:shape>
                      <v:rect id="Rectangle 79" o:spid="_x0000_s1186" style="position:absolute;left:8769;top:1339;width:4165;height:4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" stroked="f">
                        <v:fill r:id="rId9" o:title="" recolor="t" type="tile"/>
                      </v:rect>
                      <v:line id="Line 80" o:spid="_x0000_s1187" style="position:absolute;visibility:visible;mso-wrap-style:square" from="2667,5473" to="19043,5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" strokeweight="61e-5mm"/>
                      <v:shape id="Freeform 81" o:spid="_x0000_s1188" style="position:absolute;left:1473;top:5022;width:1301;height:864;visibility:visible;mso-wrap-style:square;v-text-anchor:top" coordsize="205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" path="m205,136l,71,205,r,136xe" fillcolor="black" stroked="f">
                        <v:path arrowok="t" o:connecttype="custom" o:connectlocs="82616040,54867175;0,28643893;82616040,0;82616040,54867175" o:connectangles="0,0,0,0"/>
                      </v:shape>
                      <v:shape id="Freeform 82" o:spid="_x0000_s1189" style="position:absolute;left:18929;top:5022;width:1308;height:864;visibility:visible;mso-wrap-style:square;v-text-anchor:top" coordsize="206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" path="m,l206,71,,136,,xe" fillcolor="black" stroked="f">
                        <v:path arrowok="t" o:connecttype="custom" o:connectlocs="0,0;83060540,28643893;0,54867175;0,0" o:connectangles="0,0,0,0"/>
                      </v:shape>
                      <v:line id="Line 83" o:spid="_x0000_s1190" style="position:absolute;flip:y;visibility:visible;mso-wrap-style:square" from="12934,2311" to="12941,5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" strokeweight="36e-5mm"/>
                      <v:shape id="Freeform 84" o:spid="_x0000_s1191" style="position:absolute;left:12655;top:5181;width:559;height:559;visibility:visible;mso-wrap-style:square;v-text-anchor:top" coordsize="88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" path="m44,88r9,l57,88r9,-5l70,83r5,-4l79,70r4,-4l88,57r,-4l88,44r,-5l88,31,83,26,79,17,75,13,70,9,66,4r-9,l53,,44,,35,,31,4r-9,l18,9r-5,4l9,17,5,26,,31r,8l,44r,9l,57r5,9l9,70r4,9l18,83r4,l31,88r4,l44,88e" filled="f" strokeweight="36e-5mm">
                        <v:path arrowok="t" o:connecttype="custom" o:connectlocs="17748885,35498405;21379339,35498405;22992874,35498405;26623328,33481450;28236863,33481450;30253781,31867886;31867316,28237368;33480851,26623804;35497770,22993285;35497770,21379721;35497770,17749203;35497770,15732248;35497770,12505120;33480851,10488165;31867316,6857646;30253781,5244083;28236863,3630519;26623328,1613564;22992874,1613564;21379339,0;17748885,0;14118431,0;12504896,1613564;8874443,1613564;7260908,3630519;5243989,5244083;3630454,6857646;2016919,10488165;0,12505120;0,15732248;0,17749203;0,21379721;0,22993285;2016919,26623804;3630454,28237368;5243989,31867886;7260908,33481450;8874443,33481450;12504896,35498405;14118431,35498405;17748885,35498405" o:connectangles="0,0,0,0,0,0,0,0,0,0,0,0,0,0,0,0,0,0,0,0,0,0,0,0,0,0,0,0,0,0,0,0,0,0,0,0,0,0,0,0,0"/>
                      </v:shape>
                      <v:line id="Line 85" o:spid="_x0000_s1192" style="position:absolute;flip:y;visibility:visible;mso-wrap-style:square" from="8769,1352" to="8775,5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" strokeweight="36e-5mm"/>
                      <v:shape id="Freeform 86" o:spid="_x0000_s1193" style="position:absolute;left:8496;top:5168;width:552;height:585;visibility:visible;mso-wrap-style:square;v-text-anchor:top" coordsize="8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" path="m43,92r9,-4l56,88r9,-5l70,83r4,-4l83,70r,-4l87,61r,-8l87,44r,-5l87,31,83,26r,-9l74,13,70,9,65,4r-9,l52,,43,,39,,30,4r-4,l17,9r-4,4l8,17,4,26r,5l,39r,5l,53r4,8l4,66r4,4l13,79r4,4l26,83r4,5l39,88r4,4xe" fillcolor="black" stroked="f">
                        <v:path arrowok="t" o:connecttype="custom" o:connectlocs="17325179,37149405;20951380,35534213;22563024,35534213;26189225,33515224;28203780,33515224;29815425,31900033;33441625,28265852;33441625,26650660;35053270,24631671;35053270,21401288;35053270,17767107;35053270,15748117;35053270,12517734;33441625,10498745;33441625,6864564;29815425,5249372;28203780,3634181;26189225,1615192;22563024,1615192;20951380,0;17325179,0;15713535,0;12087334,1615192;10475690,1615192;6849490,3634181;5237845,5249372;3223289,6864564;1611645,10498745;1611645,12517734;0,15748117;0,17767107;0,21401288;1611645,24631671;1611645,26650660;3223289,28265852;5237845,31900033;6849490,33515224;10475690,33515224;12087334,35534213;15713535,35534213;17325179,37149405" o:connectangles="0,0,0,0,0,0,0,0,0,0,0,0,0,0,0,0,0,0,0,0,0,0,0,0,0,0,0,0,0,0,0,0,0,0,0,0,0,0,0,0,0"/>
                      </v:shape>
                      <v:shape id="Freeform 87" o:spid="_x0000_s1194" style="position:absolute;left:5918;top:2317;width:6972;height:7;visibility:visible;mso-wrap-style:square;v-text-anchor:top" coordsize="1098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" path="m918,r180,l,e" filled="f" strokeweight="36e-5mm">
                        <v:path arrowok="t" o:connecttype="custom" o:connectlocs="370156303,0;442735970,0;0,0" o:connectangles="0,0,0"/>
                      </v:shape>
                      <v:shape id="Freeform 88" o:spid="_x0000_s1195" style="position:absolute;left:4895;top:1955;width:1112;height:750;visibility:visible;mso-wrap-style:square;v-text-anchor:top" coordsize="17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" path="m175,118l,57,175,r,118xe" fillcolor="black" stroked="f">
                        <v:path arrowok="t" o:connecttype="custom" o:connectlocs="70614540,47627540;0,23006524;70614540,0;70614540,47627540" o:connectangles="0,0,0,0"/>
                      </v:shape>
                      <v:shape id="Freeform 89" o:spid="_x0000_s1196" style="position:absolute;left:8845;top:1339;width:6991;height:7;visibility:visible;mso-wrap-style:square;v-text-anchor:top" coordsize="1101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" path="m179,l,,1101,e" filled="f" strokeweight="36e-5mm">
                        <v:path arrowok="t" o:connecttype="custom" o:connectlocs="72176036,0;0,0;443943105,0" o:connectangles="0,0,0"/>
                      </v:shape>
                      <v:shape id="Freeform 90" o:spid="_x0000_s1197" style="position:absolute;left:15824;top:946;width:1136;height:755;visibility:visible;mso-wrap-style:square;v-text-anchor:top" coordsize="179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" path="m,l179,62,,119,,xe" fillcolor="black" stroked="f">
                        <v:path arrowok="t" o:connecttype="custom" o:connectlocs="0,0;72138540,24979769;0,47945040;0,0" o:connectangles="0,0,0,0"/>
                      </v:shape>
                      <v:rect id="Rectangle 91" o:spid="_x0000_s1198" style="position:absolute;left:8324;top:5467;width:1816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FC19C56" w14:textId="77777777" w:rsidR="002231E0" w:rsidRPr="00CD579B" w:rsidRDefault="002231E0" w:rsidP="002231E0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v:textbox>
                      </v:rect>
                      <v:rect id="Rectangle 92" o:spid="_x0000_s1199" style="position:absolute;left:12490;top:5467;width:1422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75909FDD" w14:textId="77777777" w:rsidR="002231E0" w:rsidRPr="00CD579B" w:rsidRDefault="002231E0" w:rsidP="002231E0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lang w:val="en-US"/>
                                </w:rPr>
                                <w:t>13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2231E0" w:rsidRPr="00CD579B">
              <w:rPr>
                <w:rFonts w:ascii="Calibri" w:hAnsi="Calibri" w:cs="Calibri"/>
              </w:rPr>
              <w:t xml:space="preserve">                                                  χ _____  και  χ _____</w:t>
            </w:r>
          </w:p>
          <w:p w14:paraId="68734134" w14:textId="77777777" w:rsidR="002231E0" w:rsidRPr="00CD579B" w:rsidRDefault="002231E0" w:rsidP="006A36FE">
            <w:pPr>
              <w:tabs>
                <w:tab w:val="left" w:pos="3407"/>
              </w:tabs>
              <w:rPr>
                <w:rFonts w:ascii="Calibri" w:hAnsi="Calibri" w:cs="Calibri"/>
              </w:rPr>
            </w:pPr>
          </w:p>
          <w:p w14:paraId="28995656" w14:textId="77777777" w:rsidR="002231E0" w:rsidRDefault="002231E0" w:rsidP="006A36FE">
            <w:pPr>
              <w:tabs>
                <w:tab w:val="left" w:pos="7332"/>
              </w:tabs>
              <w:rPr>
                <w:rFonts w:ascii="Calibri" w:hAnsi="Calibri" w:cs="Calibri"/>
                <w:noProof/>
                <w:lang w:eastAsia="el-GR"/>
              </w:rPr>
            </w:pPr>
            <w:r>
              <w:rPr>
                <w:rFonts w:ascii="Calibri" w:hAnsi="Calibri" w:cs="Calibri"/>
                <w:lang w:val="en-US"/>
              </w:rPr>
              <w:t xml:space="preserve">                                                               </w:t>
            </w:r>
            <w:r>
              <w:rPr>
                <w:rFonts w:ascii="Calibri" w:hAnsi="Calibri" w:cs="Calibri"/>
              </w:rPr>
              <w:t xml:space="preserve">         </w:t>
            </w:r>
            <w:r w:rsidRPr="00CD579B">
              <w:rPr>
                <w:rFonts w:ascii="Calibri" w:hAnsi="Calibri" w:cs="Calibri"/>
              </w:rPr>
              <w:t>………</w:t>
            </w:r>
            <w:r w:rsidR="00821A77">
              <w:rPr>
                <w:rFonts w:ascii="Calibri" w:hAnsi="Calibri" w:cs="Calibri"/>
              </w:rPr>
              <w:t>………</w:t>
            </w:r>
            <w:r w:rsidRPr="00CD579B">
              <w:rPr>
                <w:rFonts w:ascii="Calibri" w:hAnsi="Calibri" w:cs="Calibri"/>
              </w:rPr>
              <w:t>…………..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07"/>
      </w:tblGrid>
      <w:tr w:rsidR="002231E0" w14:paraId="58A0C403" w14:textId="77777777" w:rsidTr="006A36FE">
        <w:trPr>
          <w:trHeight w:val="130"/>
        </w:trPr>
        <w:tc>
          <w:tcPr>
            <w:tcW w:w="11307" w:type="dxa"/>
            <w:shd w:val="clear" w:color="auto" w:fill="BFBFBF" w:themeFill="background1" w:themeFillShade="BF"/>
            <w:vAlign w:val="bottom"/>
          </w:tcPr>
          <w:p w14:paraId="02D8F7A2" w14:textId="77777777" w:rsidR="002231E0" w:rsidRPr="008D0BB6" w:rsidRDefault="002231E0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2)</w:t>
            </w:r>
          </w:p>
        </w:tc>
      </w:tr>
    </w:tbl>
    <w:p w14:paraId="2A8C8FD8" w14:textId="77777777" w:rsidR="002231E0" w:rsidRPr="007C2CF9" w:rsidRDefault="002231E0" w:rsidP="002D1939">
      <w:pPr>
        <w:tabs>
          <w:tab w:val="left" w:pos="90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529"/>
      </w:tblGrid>
      <w:tr w:rsidR="002D1939" w14:paraId="0D164649" w14:textId="77777777" w:rsidTr="008D6877">
        <w:tc>
          <w:tcPr>
            <w:tcW w:w="11307" w:type="dxa"/>
            <w:gridSpan w:val="2"/>
          </w:tcPr>
          <w:p w14:paraId="6D771966" w14:textId="77777777" w:rsidR="002D1939" w:rsidRDefault="002231E0" w:rsidP="008D6877">
            <w:r>
              <w:rPr>
                <w:b/>
              </w:rPr>
              <w:t>Ε</w:t>
            </w:r>
            <w:r w:rsidR="00D158F1" w:rsidRPr="00D158F1">
              <w:rPr>
                <w:b/>
              </w:rPr>
              <w:t>.</w:t>
            </w:r>
            <w:r w:rsidR="00D158F1">
              <w:t xml:space="preserve">  </w:t>
            </w:r>
            <w:r w:rsidR="002D1939">
              <w:t>Να βρείτε τις κοινές λύσεις (αν υπάρχου</w:t>
            </w:r>
            <w:r w:rsidR="00940146">
              <w:t>ν)  των ανισώσεων   4 – 5(χ – 2</w:t>
            </w:r>
            <w:r w:rsidR="002D1939">
              <w:t>)</w:t>
            </w:r>
            <w:r w:rsidR="002D1939" w:rsidRPr="000E2CF5">
              <w:rPr>
                <w:position w:val="-4"/>
              </w:rPr>
              <w:object w:dxaOrig="200" w:dyaOrig="240" w14:anchorId="14965EDD">
                <v:shape id="_x0000_i1044" type="#_x0000_t75" style="width:7.2pt;height:14.4pt" o:ole="">
                  <v:imagedata r:id="rId15" o:title=""/>
                </v:shape>
                <o:OLEObject Type="Embed" ProgID="Equation.DSMT4" ShapeID="_x0000_i1044" DrawAspect="Content" ObjectID="_1645852272" r:id="rId42"/>
              </w:object>
            </w:r>
            <w:r w:rsidR="002D1939">
              <w:t xml:space="preserve">13 – 3(χ + 1) και  </w:t>
            </w:r>
            <w:r w:rsidR="00940146" w:rsidRPr="000E2CF5">
              <w:rPr>
                <w:position w:val="-24"/>
              </w:rPr>
              <w:object w:dxaOrig="520" w:dyaOrig="620" w14:anchorId="67C1EDCB">
                <v:shape id="_x0000_i1045" type="#_x0000_t75" style="width:28.8pt;height:28.8pt" o:ole="">
                  <v:imagedata r:id="rId43" o:title=""/>
                </v:shape>
                <o:OLEObject Type="Embed" ProgID="Equation.DSMT4" ShapeID="_x0000_i1045" DrawAspect="Content" ObjectID="_1645852273" r:id="rId44"/>
              </w:object>
            </w:r>
            <w:r w:rsidR="002D1939">
              <w:t xml:space="preserve"> &gt;1 + χ και να τις παραστήσετε στην ευθεία των αριθμών .</w:t>
            </w:r>
          </w:p>
        </w:tc>
      </w:tr>
      <w:tr w:rsidR="002D1939" w14:paraId="222F2794" w14:textId="77777777" w:rsidTr="008D6877">
        <w:tc>
          <w:tcPr>
            <w:tcW w:w="5778" w:type="dxa"/>
          </w:tcPr>
          <w:p w14:paraId="2A93051C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6537CB8D" w14:textId="77777777" w:rsidR="002D1939" w:rsidRDefault="009E0754" w:rsidP="008D6877">
            <w:pPr>
              <w:tabs>
                <w:tab w:val="left" w:pos="900"/>
              </w:tabs>
              <w:jc w:val="center"/>
            </w:pPr>
            <w:r>
              <w:t>4 – 5(χ – 2</w:t>
            </w:r>
            <w:r w:rsidR="002D1939">
              <w:t>)</w:t>
            </w:r>
            <w:r w:rsidR="002D1939" w:rsidRPr="000E2CF5">
              <w:rPr>
                <w:position w:val="-4"/>
              </w:rPr>
              <w:object w:dxaOrig="200" w:dyaOrig="240" w14:anchorId="15CC76B7">
                <v:shape id="_x0000_i1046" type="#_x0000_t75" style="width:7.2pt;height:14.4pt" o:ole="">
                  <v:imagedata r:id="rId15" o:title=""/>
                </v:shape>
                <o:OLEObject Type="Embed" ProgID="Equation.DSMT4" ShapeID="_x0000_i1046" DrawAspect="Content" ObjectID="_1645852274" r:id="rId45"/>
              </w:object>
            </w:r>
            <w:r w:rsidR="002D1939">
              <w:t>13 – 3(χ + 1)</w:t>
            </w:r>
          </w:p>
        </w:tc>
        <w:tc>
          <w:tcPr>
            <w:tcW w:w="5529" w:type="dxa"/>
          </w:tcPr>
          <w:p w14:paraId="2888CBE5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2302EAB5" w14:textId="77777777" w:rsidR="002D1939" w:rsidRDefault="009E0754" w:rsidP="008D6877">
            <w:pPr>
              <w:tabs>
                <w:tab w:val="left" w:pos="900"/>
              </w:tabs>
              <w:jc w:val="center"/>
            </w:pPr>
            <w:r w:rsidRPr="000E2CF5">
              <w:rPr>
                <w:position w:val="-24"/>
              </w:rPr>
              <w:object w:dxaOrig="520" w:dyaOrig="620" w14:anchorId="5FF30885">
                <v:shape id="_x0000_i1047" type="#_x0000_t75" style="width:28.8pt;height:28.8pt" o:ole="">
                  <v:imagedata r:id="rId43" o:title=""/>
                </v:shape>
                <o:OLEObject Type="Embed" ProgID="Equation.DSMT4" ShapeID="_x0000_i1047" DrawAspect="Content" ObjectID="_1645852275" r:id="rId46"/>
              </w:object>
            </w:r>
            <w:r w:rsidR="002D1939">
              <w:t>&gt;1 + χ</w:t>
            </w:r>
          </w:p>
          <w:p w14:paraId="41F2E56A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1E57EE2C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2E58DF95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2286298D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0FF4D892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3F25246B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0EF2EC60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1862C7A4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20918ADD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0A89012D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44FEDA5D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000BF26A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655F6AB4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188D5CF4" w14:textId="77777777" w:rsidR="00A20C41" w:rsidRDefault="00A20C41" w:rsidP="008D6877">
            <w:pPr>
              <w:tabs>
                <w:tab w:val="left" w:pos="900"/>
              </w:tabs>
              <w:jc w:val="center"/>
            </w:pPr>
          </w:p>
          <w:p w14:paraId="0233AA6D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131DCA67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78EA8ABD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58D963C7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26D5B185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6F080831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</w:tc>
      </w:tr>
      <w:tr w:rsidR="002D1939" w14:paraId="7677885D" w14:textId="77777777" w:rsidTr="008D6877">
        <w:tc>
          <w:tcPr>
            <w:tcW w:w="11307" w:type="dxa"/>
            <w:gridSpan w:val="2"/>
          </w:tcPr>
          <w:p w14:paraId="060E2246" w14:textId="77777777" w:rsidR="002D1939" w:rsidRDefault="002D1939" w:rsidP="008D6877">
            <w:pPr>
              <w:tabs>
                <w:tab w:val="left" w:pos="900"/>
              </w:tabs>
            </w:pPr>
          </w:p>
          <w:p w14:paraId="6745922C" w14:textId="77777777" w:rsidR="002D1939" w:rsidRDefault="002D1939" w:rsidP="008D6877">
            <w:pPr>
              <w:tabs>
                <w:tab w:val="left" w:pos="900"/>
              </w:tabs>
            </w:pPr>
          </w:p>
          <w:p w14:paraId="73058B68" w14:textId="77777777" w:rsidR="002231E0" w:rsidRDefault="002231E0" w:rsidP="008D6877">
            <w:pPr>
              <w:tabs>
                <w:tab w:val="left" w:pos="900"/>
              </w:tabs>
            </w:pPr>
          </w:p>
          <w:p w14:paraId="36C2046D" w14:textId="77777777" w:rsidR="002D1939" w:rsidRDefault="002D1939" w:rsidP="008D6877">
            <w:pPr>
              <w:tabs>
                <w:tab w:val="left" w:pos="900"/>
              </w:tabs>
              <w:rPr>
                <w:color w:val="000000" w:themeColor="text1"/>
              </w:rPr>
            </w:pPr>
          </w:p>
          <w:p w14:paraId="4C3095F3" w14:textId="77777777" w:rsidR="002D1939" w:rsidRDefault="002D1939" w:rsidP="008D6877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 wp14:anchorId="099ABF72" wp14:editId="10AF25D3">
                  <wp:extent cx="4524375" cy="403737"/>
                  <wp:effectExtent l="0" t="0" r="0" b="0"/>
                  <wp:docPr id="15" name="Εικόνα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F568A2" w14:textId="77777777" w:rsidR="002231E0" w:rsidRDefault="002231E0" w:rsidP="008D6877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</w:p>
          <w:p w14:paraId="27BC1B7E" w14:textId="77777777" w:rsidR="00A20C41" w:rsidRPr="004E498C" w:rsidRDefault="00A20C41" w:rsidP="00821A77">
            <w:pPr>
              <w:tabs>
                <w:tab w:val="left" w:pos="900"/>
              </w:tabs>
              <w:rPr>
                <w:color w:val="000000" w:themeColor="text1"/>
              </w:rPr>
            </w:pPr>
          </w:p>
        </w:tc>
      </w:tr>
      <w:tr w:rsidR="002D1939" w14:paraId="2AE8E26D" w14:textId="77777777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62B73E96" w14:textId="77777777" w:rsidR="002D1939" w:rsidRPr="008D0BB6" w:rsidRDefault="002D1939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14:paraId="43433295" w14:textId="77777777" w:rsidR="002D1939" w:rsidRDefault="002D1939" w:rsidP="002D1939">
      <w:pPr>
        <w:tabs>
          <w:tab w:val="left" w:pos="2010"/>
        </w:tabs>
      </w:pPr>
    </w:p>
    <w:p w14:paraId="03F866CF" w14:textId="77777777" w:rsidR="002231E0" w:rsidRDefault="002231E0" w:rsidP="002D1939">
      <w:pPr>
        <w:tabs>
          <w:tab w:val="left" w:pos="2010"/>
        </w:tabs>
      </w:pPr>
    </w:p>
    <w:p w14:paraId="6B8CBD28" w14:textId="77777777" w:rsidR="00821A77" w:rsidRDefault="00821A77" w:rsidP="002D1939">
      <w:pPr>
        <w:tabs>
          <w:tab w:val="left" w:pos="2010"/>
        </w:tabs>
      </w:pPr>
    </w:p>
    <w:p w14:paraId="11419CF2" w14:textId="77777777" w:rsidR="002231E0" w:rsidRPr="007C2CF9" w:rsidRDefault="002231E0" w:rsidP="002D1939">
      <w:pPr>
        <w:tabs>
          <w:tab w:val="left" w:pos="201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529"/>
      </w:tblGrid>
      <w:tr w:rsidR="002D1939" w14:paraId="24E25B1A" w14:textId="77777777" w:rsidTr="008D6877">
        <w:tc>
          <w:tcPr>
            <w:tcW w:w="11307" w:type="dxa"/>
            <w:gridSpan w:val="2"/>
          </w:tcPr>
          <w:p w14:paraId="1D2EBBAB" w14:textId="77777777" w:rsidR="002D1939" w:rsidRDefault="00D158F1" w:rsidP="008D6877">
            <w:r w:rsidRPr="00D158F1">
              <w:rPr>
                <w:b/>
              </w:rPr>
              <w:t>Στ.</w:t>
            </w:r>
            <w:r>
              <w:t xml:space="preserve">  </w:t>
            </w:r>
            <w:r w:rsidR="002D1939">
              <w:t>Να βρείτε τις κοινές λύσεις (αν υπάρχουν) των ανισώσεων    – 3 – 2(χ + 1)</w:t>
            </w:r>
            <w:r w:rsidR="002D1939" w:rsidRPr="000E2CF5">
              <w:rPr>
                <w:position w:val="-4"/>
              </w:rPr>
              <w:object w:dxaOrig="200" w:dyaOrig="240" w14:anchorId="2A4AC5FA">
                <v:shape id="_x0000_i1048" type="#_x0000_t75" style="width:7.2pt;height:14.4pt" o:ole="">
                  <v:imagedata r:id="rId24" o:title=""/>
                </v:shape>
                <o:OLEObject Type="Embed" ProgID="Equation.DSMT4" ShapeID="_x0000_i1048" DrawAspect="Content" ObjectID="_1645852276" r:id="rId47"/>
              </w:object>
            </w:r>
            <w:r w:rsidR="002D1939">
              <w:t>1  και  1</w:t>
            </w:r>
            <w:r w:rsidR="002D1939" w:rsidRPr="000E2CF5">
              <w:rPr>
                <w:position w:val="-4"/>
              </w:rPr>
              <w:object w:dxaOrig="200" w:dyaOrig="240" w14:anchorId="1199D5C0">
                <v:shape id="_x0000_i1049" type="#_x0000_t75" style="width:7.2pt;height:14.4pt" o:ole="">
                  <v:imagedata r:id="rId26" o:title=""/>
                </v:shape>
                <o:OLEObject Type="Embed" ProgID="Equation.DSMT4" ShapeID="_x0000_i1049" DrawAspect="Content" ObjectID="_1645852277" r:id="rId48"/>
              </w:object>
            </w:r>
            <w:r w:rsidR="002D1939" w:rsidRPr="000E2CF5">
              <w:rPr>
                <w:position w:val="-24"/>
              </w:rPr>
              <w:object w:dxaOrig="620" w:dyaOrig="620" w14:anchorId="55A9D6A1">
                <v:shape id="_x0000_i1050" type="#_x0000_t75" style="width:28.8pt;height:28.8pt" o:ole="">
                  <v:imagedata r:id="rId28" o:title=""/>
                </v:shape>
                <o:OLEObject Type="Embed" ProgID="Equation.DSMT4" ShapeID="_x0000_i1050" DrawAspect="Content" ObjectID="_1645852278" r:id="rId49"/>
              </w:object>
            </w:r>
            <w:r w:rsidR="002D1939">
              <w:t xml:space="preserve">  και να τις παραστήσετε στην ευθεία των αριθμών .</w:t>
            </w:r>
          </w:p>
        </w:tc>
      </w:tr>
      <w:tr w:rsidR="002D1939" w14:paraId="263DE5C0" w14:textId="77777777" w:rsidTr="008D6877">
        <w:tc>
          <w:tcPr>
            <w:tcW w:w="5778" w:type="dxa"/>
          </w:tcPr>
          <w:p w14:paraId="1ACDAEF8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5FBE0E3F" w14:textId="77777777" w:rsidR="002D1939" w:rsidRDefault="002D1939" w:rsidP="008D6877">
            <w:pPr>
              <w:tabs>
                <w:tab w:val="left" w:pos="900"/>
              </w:tabs>
              <w:jc w:val="center"/>
            </w:pPr>
            <w:r>
              <w:t>– 3 – 2(χ + 1)</w:t>
            </w:r>
            <w:r w:rsidRPr="000E2CF5">
              <w:rPr>
                <w:position w:val="-4"/>
              </w:rPr>
              <w:object w:dxaOrig="200" w:dyaOrig="240" w14:anchorId="6F9BBAF2">
                <v:shape id="_x0000_i1051" type="#_x0000_t75" style="width:7.2pt;height:14.4pt" o:ole="">
                  <v:imagedata r:id="rId24" o:title=""/>
                </v:shape>
                <o:OLEObject Type="Embed" ProgID="Equation.DSMT4" ShapeID="_x0000_i1051" DrawAspect="Content" ObjectID="_1645852279" r:id="rId50"/>
              </w:object>
            </w:r>
            <w:r>
              <w:t>1</w:t>
            </w:r>
          </w:p>
        </w:tc>
        <w:tc>
          <w:tcPr>
            <w:tcW w:w="5529" w:type="dxa"/>
          </w:tcPr>
          <w:p w14:paraId="193582E5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34EB5645" w14:textId="77777777" w:rsidR="002D1939" w:rsidRDefault="002D1939" w:rsidP="008D6877">
            <w:pPr>
              <w:tabs>
                <w:tab w:val="left" w:pos="900"/>
              </w:tabs>
              <w:jc w:val="center"/>
            </w:pPr>
            <w:r>
              <w:t>1</w:t>
            </w:r>
            <w:r w:rsidRPr="000E2CF5">
              <w:rPr>
                <w:position w:val="-4"/>
              </w:rPr>
              <w:object w:dxaOrig="200" w:dyaOrig="240" w14:anchorId="445FDBA9">
                <v:shape id="_x0000_i1052" type="#_x0000_t75" style="width:7.2pt;height:14.4pt" o:ole="">
                  <v:imagedata r:id="rId26" o:title=""/>
                </v:shape>
                <o:OLEObject Type="Embed" ProgID="Equation.DSMT4" ShapeID="_x0000_i1052" DrawAspect="Content" ObjectID="_1645852280" r:id="rId51"/>
              </w:object>
            </w:r>
            <w:r w:rsidRPr="000E2CF5">
              <w:rPr>
                <w:position w:val="-24"/>
              </w:rPr>
              <w:object w:dxaOrig="620" w:dyaOrig="620" w14:anchorId="2C7AC514">
                <v:shape id="_x0000_i1053" type="#_x0000_t75" style="width:28.8pt;height:28.8pt" o:ole="">
                  <v:imagedata r:id="rId28" o:title=""/>
                </v:shape>
                <o:OLEObject Type="Embed" ProgID="Equation.DSMT4" ShapeID="_x0000_i1053" DrawAspect="Content" ObjectID="_1645852281" r:id="rId52"/>
              </w:object>
            </w:r>
          </w:p>
          <w:p w14:paraId="43596F0E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59064BB1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6192BCCF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55624689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3638E0D8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3F168799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5E5CDD36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2B9F3849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163F0FEE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0C52D4E9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60BEB201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0EBFB585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6BA36B08" w14:textId="77777777" w:rsidR="002D1939" w:rsidRDefault="002D1939" w:rsidP="008D6877">
            <w:pPr>
              <w:tabs>
                <w:tab w:val="left" w:pos="900"/>
              </w:tabs>
              <w:jc w:val="center"/>
            </w:pPr>
          </w:p>
          <w:p w14:paraId="774E0930" w14:textId="77777777" w:rsidR="00A20C41" w:rsidRDefault="00A20C41" w:rsidP="008D6877">
            <w:pPr>
              <w:tabs>
                <w:tab w:val="left" w:pos="900"/>
              </w:tabs>
              <w:jc w:val="center"/>
            </w:pPr>
          </w:p>
          <w:p w14:paraId="07C37D3D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71A837F1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5D770DE3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3B5CA8B0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  <w:p w14:paraId="6CC03F00" w14:textId="77777777" w:rsidR="002231E0" w:rsidRDefault="002231E0" w:rsidP="008D6877">
            <w:pPr>
              <w:tabs>
                <w:tab w:val="left" w:pos="900"/>
              </w:tabs>
              <w:jc w:val="center"/>
            </w:pPr>
          </w:p>
        </w:tc>
      </w:tr>
      <w:tr w:rsidR="002D1939" w14:paraId="7D0F3655" w14:textId="77777777" w:rsidTr="008D6877">
        <w:tc>
          <w:tcPr>
            <w:tcW w:w="11307" w:type="dxa"/>
            <w:gridSpan w:val="2"/>
          </w:tcPr>
          <w:p w14:paraId="2FA3CF3E" w14:textId="77777777" w:rsidR="002D1939" w:rsidRDefault="002D1939" w:rsidP="008D6877">
            <w:pPr>
              <w:tabs>
                <w:tab w:val="left" w:pos="900"/>
              </w:tabs>
            </w:pPr>
          </w:p>
          <w:p w14:paraId="3A5244DB" w14:textId="77777777" w:rsidR="002D1939" w:rsidRDefault="002D1939" w:rsidP="008D6877">
            <w:pPr>
              <w:tabs>
                <w:tab w:val="left" w:pos="900"/>
              </w:tabs>
            </w:pPr>
          </w:p>
          <w:p w14:paraId="01285C68" w14:textId="77777777" w:rsidR="002D1939" w:rsidRDefault="002D1939" w:rsidP="008D6877">
            <w:pPr>
              <w:tabs>
                <w:tab w:val="left" w:pos="900"/>
              </w:tabs>
            </w:pPr>
          </w:p>
          <w:p w14:paraId="046DA2E7" w14:textId="77777777" w:rsidR="00A20C41" w:rsidRPr="004E498C" w:rsidRDefault="002D1939" w:rsidP="00821A77">
            <w:pPr>
              <w:tabs>
                <w:tab w:val="left" w:pos="900"/>
              </w:tabs>
              <w:jc w:val="center"/>
              <w:rPr>
                <w:color w:val="000000" w:themeColor="text1"/>
              </w:rPr>
            </w:pPr>
            <w:r w:rsidRPr="004E498C">
              <w:rPr>
                <w:noProof/>
                <w:color w:val="000000" w:themeColor="text1"/>
                <w:lang w:eastAsia="el-GR"/>
              </w:rPr>
              <w:drawing>
                <wp:inline distT="0" distB="0" distL="0" distR="0" wp14:anchorId="7CE74C34" wp14:editId="50637315">
                  <wp:extent cx="4524375" cy="403737"/>
                  <wp:effectExtent l="0" t="0" r="0" b="0"/>
                  <wp:docPr id="16" name="Εικόνα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463" cy="407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1939" w14:paraId="7903A263" w14:textId="77777777" w:rsidTr="008D6877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4BA44BFA" w14:textId="77777777" w:rsidR="002D1939" w:rsidRPr="008D0BB6" w:rsidRDefault="002D1939" w:rsidP="008D6877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μ. 3)</w:t>
            </w:r>
          </w:p>
        </w:tc>
      </w:tr>
    </w:tbl>
    <w:p w14:paraId="1B79B7BD" w14:textId="77777777" w:rsidR="002D1939" w:rsidRDefault="002D1939" w:rsidP="007C2CF9">
      <w:pPr>
        <w:tabs>
          <w:tab w:val="left" w:pos="2010"/>
        </w:tabs>
        <w:rPr>
          <w:lang w:val="en-US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511"/>
        <w:gridCol w:w="5796"/>
      </w:tblGrid>
      <w:tr w:rsidR="002231E0" w14:paraId="084C6499" w14:textId="77777777" w:rsidTr="006A36FE">
        <w:tc>
          <w:tcPr>
            <w:tcW w:w="11307" w:type="dxa"/>
            <w:gridSpan w:val="2"/>
            <w:vAlign w:val="center"/>
          </w:tcPr>
          <w:p w14:paraId="278A863C" w14:textId="77777777" w:rsidR="002231E0" w:rsidRDefault="002231E0" w:rsidP="006A36FE">
            <w:pPr>
              <w:tabs>
                <w:tab w:val="left" w:pos="4575"/>
              </w:tabs>
              <w:rPr>
                <w:b/>
                <w:sz w:val="32"/>
                <w:szCs w:val="32"/>
              </w:rPr>
            </w:pPr>
            <w:r w:rsidRPr="000079D1">
              <w:rPr>
                <w:rFonts w:ascii="Calibri" w:hAnsi="Calibri" w:cs="Calibri"/>
                <w:b/>
                <w:sz w:val="24"/>
                <w:szCs w:val="24"/>
              </w:rPr>
              <w:t>Ζ.</w:t>
            </w:r>
            <w:r>
              <w:rPr>
                <w:rFonts w:ascii="Calibri" w:hAnsi="Calibri" w:cs="Calibri"/>
                <w:sz w:val="24"/>
                <w:szCs w:val="24"/>
              </w:rPr>
              <w:t xml:space="preserve">  Να λύσετε τις πιο κάτω ανισώσεις και να παραστήσετε γραφικά τις λύσεις τους.</w:t>
            </w:r>
          </w:p>
        </w:tc>
      </w:tr>
      <w:tr w:rsidR="002231E0" w14:paraId="0F71AC8B" w14:textId="77777777" w:rsidTr="006A36FE">
        <w:trPr>
          <w:trHeight w:val="1494"/>
        </w:trPr>
        <w:tc>
          <w:tcPr>
            <w:tcW w:w="5511" w:type="dxa"/>
          </w:tcPr>
          <w:p w14:paraId="75BBE8EB" w14:textId="77777777"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14:paraId="44E36712" w14:textId="77777777" w:rsidR="002231E0" w:rsidRDefault="002231E0" w:rsidP="006A36FE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6α</w:t>
            </w:r>
            <w:r w:rsidRPr="00CB700F">
              <w:rPr>
                <w:position w:val="-4"/>
              </w:rPr>
              <w:object w:dxaOrig="200" w:dyaOrig="240" w14:anchorId="1242C0C7">
                <v:shape id="_x0000_i1054" type="#_x0000_t75" style="width:7.2pt;height:14.4pt" o:ole="">
                  <v:imagedata r:id="rId36" o:title=""/>
                </v:shape>
                <o:OLEObject Type="Embed" ProgID="Equation.DSMT4" ShapeID="_x0000_i1054" DrawAspect="Content" ObjectID="_1645852282" r:id="rId53"/>
              </w:object>
            </w:r>
            <w:r>
              <w:t>18</w:t>
            </w:r>
          </w:p>
          <w:p w14:paraId="62F6065D" w14:textId="77777777" w:rsidR="002231E0" w:rsidRDefault="002231E0" w:rsidP="006A36FE">
            <w:pPr>
              <w:jc w:val="center"/>
            </w:pPr>
          </w:p>
          <w:p w14:paraId="135EFC0C" w14:textId="77777777" w:rsidR="002231E0" w:rsidRDefault="002231E0" w:rsidP="006A36FE">
            <w:pPr>
              <w:jc w:val="center"/>
            </w:pPr>
          </w:p>
          <w:p w14:paraId="3DF81F2B" w14:textId="77777777" w:rsidR="002231E0" w:rsidRDefault="002231E0" w:rsidP="006A36FE">
            <w:pPr>
              <w:jc w:val="center"/>
            </w:pPr>
          </w:p>
          <w:p w14:paraId="72D0810C" w14:textId="77777777" w:rsidR="002231E0" w:rsidRDefault="002231E0" w:rsidP="006A36FE">
            <w:pPr>
              <w:jc w:val="center"/>
            </w:pPr>
          </w:p>
          <w:p w14:paraId="43F38DB0" w14:textId="77777777" w:rsidR="002231E0" w:rsidRDefault="002231E0" w:rsidP="006A36FE"/>
          <w:p w14:paraId="718F7B2A" w14:textId="77777777" w:rsidR="002231E0" w:rsidRPr="000079D1" w:rsidRDefault="002231E0" w:rsidP="006A36FE">
            <w:pPr>
              <w:jc w:val="center"/>
              <w:rPr>
                <w:lang w:val="en-US"/>
              </w:rPr>
            </w:pPr>
            <w:r w:rsidRPr="004B0F61">
              <w:rPr>
                <w:noProof/>
                <w:lang w:eastAsia="el-GR"/>
              </w:rPr>
              <w:drawing>
                <wp:inline distT="0" distB="0" distL="0" distR="0" wp14:anchorId="25EA4519" wp14:editId="27698967">
                  <wp:extent cx="3181350" cy="261798"/>
                  <wp:effectExtent l="0" t="0" r="0" b="5080"/>
                  <wp:docPr id="223" name="Εικόνα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14:paraId="2874FF7B" w14:textId="77777777"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14:paraId="2B79EA07" w14:textId="77777777" w:rsidR="002231E0" w:rsidRDefault="002231E0" w:rsidP="006A36FE">
            <w:pPr>
              <w:pStyle w:val="ListParagraph"/>
            </w:pPr>
            <w:r>
              <w:t xml:space="preserve">4χ </w:t>
            </w:r>
            <w:r w:rsidRPr="006E7241">
              <w:rPr>
                <w:position w:val="-4"/>
              </w:rPr>
              <w:object w:dxaOrig="200" w:dyaOrig="240" w14:anchorId="16C90C89">
                <v:shape id="_x0000_i1055" type="#_x0000_t75" style="width:7.2pt;height:14.4pt" o:ole="">
                  <v:imagedata r:id="rId33" o:title=""/>
                </v:shape>
                <o:OLEObject Type="Embed" ProgID="Equation.DSMT4" ShapeID="_x0000_i1055" DrawAspect="Content" ObjectID="_1645852283" r:id="rId54"/>
              </w:object>
            </w:r>
            <w:r>
              <w:rPr>
                <w:position w:val="-4"/>
              </w:rPr>
              <w:t xml:space="preserve"> </w:t>
            </w:r>
            <w:r>
              <w:t>28</w:t>
            </w:r>
          </w:p>
          <w:p w14:paraId="7F13C7EF" w14:textId="77777777" w:rsidR="002231E0" w:rsidRDefault="002231E0" w:rsidP="006A36FE">
            <w:pPr>
              <w:jc w:val="center"/>
            </w:pPr>
          </w:p>
          <w:p w14:paraId="34EA2146" w14:textId="77777777" w:rsidR="002231E0" w:rsidRDefault="002231E0" w:rsidP="006A36FE">
            <w:pPr>
              <w:jc w:val="center"/>
            </w:pPr>
          </w:p>
          <w:p w14:paraId="150B413D" w14:textId="77777777" w:rsidR="002231E0" w:rsidRDefault="002231E0" w:rsidP="006A36FE">
            <w:pPr>
              <w:jc w:val="center"/>
            </w:pPr>
          </w:p>
          <w:p w14:paraId="6BD28D96" w14:textId="77777777" w:rsidR="002231E0" w:rsidRDefault="002231E0" w:rsidP="006A36FE"/>
          <w:p w14:paraId="078E97D3" w14:textId="77777777" w:rsidR="002231E0" w:rsidRDefault="002231E0" w:rsidP="006A36FE">
            <w:pPr>
              <w:pStyle w:val="ListParagraph"/>
              <w:jc w:val="center"/>
            </w:pPr>
          </w:p>
          <w:p w14:paraId="04633586" w14:textId="77777777" w:rsidR="002231E0" w:rsidRDefault="002231E0" w:rsidP="006A36FE">
            <w:pPr>
              <w:jc w:val="center"/>
            </w:pPr>
            <w:r w:rsidRPr="004B0F61">
              <w:rPr>
                <w:noProof/>
                <w:lang w:eastAsia="el-GR"/>
              </w:rPr>
              <w:drawing>
                <wp:inline distT="0" distB="0" distL="0" distR="0" wp14:anchorId="39F2AEA0" wp14:editId="2E21F536">
                  <wp:extent cx="3181350" cy="261798"/>
                  <wp:effectExtent l="0" t="0" r="0" b="5080"/>
                  <wp:docPr id="224" name="Εικόνα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090E2C" w14:textId="77777777" w:rsidR="002231E0" w:rsidRDefault="002231E0" w:rsidP="006A36FE">
            <w:pPr>
              <w:jc w:val="center"/>
            </w:pPr>
          </w:p>
        </w:tc>
      </w:tr>
      <w:tr w:rsidR="002231E0" w14:paraId="2C8D8C58" w14:textId="77777777" w:rsidTr="006A36FE">
        <w:trPr>
          <w:trHeight w:val="1494"/>
        </w:trPr>
        <w:tc>
          <w:tcPr>
            <w:tcW w:w="5511" w:type="dxa"/>
          </w:tcPr>
          <w:p w14:paraId="16F4FC08" w14:textId="77777777"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14:paraId="4F7586D6" w14:textId="77777777" w:rsidR="002231E0" w:rsidRDefault="002231E0" w:rsidP="006A36FE">
            <w:pPr>
              <w:tabs>
                <w:tab w:val="left" w:pos="1830"/>
              </w:tabs>
            </w:pPr>
            <w:r>
              <w:t xml:space="preserve">              0χ &lt; 5</w:t>
            </w:r>
          </w:p>
          <w:p w14:paraId="6AC2A7F7" w14:textId="77777777" w:rsidR="002231E0" w:rsidRDefault="002231E0" w:rsidP="006A36FE">
            <w:pPr>
              <w:rPr>
                <w:lang w:val="en-US"/>
              </w:rPr>
            </w:pPr>
          </w:p>
          <w:p w14:paraId="48B2A1F8" w14:textId="77777777" w:rsidR="002231E0" w:rsidRDefault="002231E0" w:rsidP="006A36FE">
            <w:pPr>
              <w:rPr>
                <w:lang w:val="en-US"/>
              </w:rPr>
            </w:pPr>
          </w:p>
          <w:p w14:paraId="07FC8EE0" w14:textId="77777777" w:rsidR="002231E0" w:rsidRDefault="002231E0" w:rsidP="006A36FE">
            <w:pPr>
              <w:rPr>
                <w:lang w:val="en-US"/>
              </w:rPr>
            </w:pPr>
          </w:p>
          <w:p w14:paraId="7F01CA70" w14:textId="77777777" w:rsidR="002231E0" w:rsidRDefault="002231E0" w:rsidP="006A36FE">
            <w:pPr>
              <w:rPr>
                <w:lang w:val="en-US"/>
              </w:rPr>
            </w:pPr>
          </w:p>
          <w:p w14:paraId="02C02B32" w14:textId="77777777" w:rsidR="002231E0" w:rsidRDefault="002231E0" w:rsidP="006A36FE">
            <w:pPr>
              <w:rPr>
                <w:lang w:val="en-US"/>
              </w:rPr>
            </w:pPr>
          </w:p>
          <w:p w14:paraId="2145BE0F" w14:textId="77777777" w:rsidR="002231E0" w:rsidRPr="000079D1" w:rsidRDefault="002231E0" w:rsidP="006A36FE">
            <w:pPr>
              <w:rPr>
                <w:lang w:val="en-US"/>
              </w:rPr>
            </w:pPr>
          </w:p>
          <w:p w14:paraId="0B991554" w14:textId="77777777" w:rsidR="002231E0" w:rsidRPr="006E7241" w:rsidRDefault="002231E0" w:rsidP="006A36FE">
            <w:pPr>
              <w:tabs>
                <w:tab w:val="left" w:pos="132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 wp14:anchorId="67C8DE39" wp14:editId="20022719">
                  <wp:extent cx="3181350" cy="261798"/>
                  <wp:effectExtent l="0" t="0" r="0" b="5080"/>
                  <wp:docPr id="225" name="Εικόνα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14:paraId="0AD3F3C3" w14:textId="77777777" w:rsidR="002231E0" w:rsidRDefault="002231E0" w:rsidP="002231E0">
            <w:pPr>
              <w:pStyle w:val="ListParagraph"/>
              <w:numPr>
                <w:ilvl w:val="0"/>
                <w:numId w:val="4"/>
              </w:numPr>
              <w:jc w:val="center"/>
            </w:pPr>
          </w:p>
          <w:p w14:paraId="003B34D2" w14:textId="77777777" w:rsidR="002231E0" w:rsidRDefault="002231E0" w:rsidP="006A36FE">
            <w:pPr>
              <w:pStyle w:val="ListParagraph"/>
            </w:pPr>
            <w:r w:rsidRPr="00475431">
              <w:rPr>
                <w:rFonts w:ascii="Calibri" w:eastAsia="Times New Roman" w:hAnsi="Calibri" w:cs="Calibri"/>
              </w:rPr>
              <w:t>–</w:t>
            </w:r>
            <w:r>
              <w:rPr>
                <w:rFonts w:eastAsia="Times New Roman" w:cs="Calibri"/>
                <w:sz w:val="24"/>
                <w:szCs w:val="24"/>
                <w:lang w:eastAsia="el-GR"/>
              </w:rPr>
              <w:t xml:space="preserve"> </w:t>
            </w:r>
            <w:r>
              <w:t>3ψ&gt;0</w:t>
            </w:r>
          </w:p>
          <w:p w14:paraId="7A65F982" w14:textId="77777777" w:rsidR="002231E0" w:rsidRDefault="002231E0" w:rsidP="006A36FE"/>
          <w:p w14:paraId="3521EA4A" w14:textId="77777777"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7125D6B2" w14:textId="77777777"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53AA653F" w14:textId="77777777"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4AFB0205" w14:textId="77777777"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1A895562" w14:textId="77777777" w:rsidR="002231E0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  <w:p w14:paraId="219D42BB" w14:textId="77777777" w:rsidR="002231E0" w:rsidRDefault="002231E0" w:rsidP="006A36FE">
            <w:pPr>
              <w:tabs>
                <w:tab w:val="left" w:pos="1380"/>
              </w:tabs>
            </w:pPr>
            <w:r>
              <w:tab/>
            </w:r>
            <w:r w:rsidRPr="004B0F61">
              <w:rPr>
                <w:noProof/>
                <w:lang w:eastAsia="el-GR"/>
              </w:rPr>
              <w:drawing>
                <wp:inline distT="0" distB="0" distL="0" distR="0" wp14:anchorId="0DA29D43" wp14:editId="3277C924">
                  <wp:extent cx="3181350" cy="261798"/>
                  <wp:effectExtent l="0" t="0" r="0" b="5080"/>
                  <wp:docPr id="226" name="Εικόνα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812" cy="264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15C744" w14:textId="77777777" w:rsidR="002231E0" w:rsidRDefault="002231E0" w:rsidP="006A36FE">
            <w:pPr>
              <w:tabs>
                <w:tab w:val="left" w:pos="1380"/>
              </w:tabs>
            </w:pPr>
            <w:r>
              <w:t xml:space="preserve">   </w:t>
            </w:r>
          </w:p>
          <w:p w14:paraId="438A528C" w14:textId="77777777" w:rsidR="002231E0" w:rsidRPr="000079D1" w:rsidRDefault="002231E0" w:rsidP="006A36FE">
            <w:pPr>
              <w:tabs>
                <w:tab w:val="left" w:pos="1380"/>
              </w:tabs>
              <w:rPr>
                <w:lang w:val="en-US"/>
              </w:rPr>
            </w:pPr>
          </w:p>
        </w:tc>
      </w:tr>
      <w:tr w:rsidR="002231E0" w14:paraId="3C59F734" w14:textId="77777777" w:rsidTr="006A36FE">
        <w:trPr>
          <w:trHeight w:val="130"/>
        </w:trPr>
        <w:tc>
          <w:tcPr>
            <w:tcW w:w="11307" w:type="dxa"/>
            <w:gridSpan w:val="2"/>
            <w:shd w:val="clear" w:color="auto" w:fill="BFBFBF" w:themeFill="background1" w:themeFillShade="BF"/>
            <w:vAlign w:val="bottom"/>
          </w:tcPr>
          <w:p w14:paraId="4D4DCA62" w14:textId="77777777" w:rsidR="002231E0" w:rsidRPr="008D0BB6" w:rsidRDefault="002231E0" w:rsidP="006A36FE">
            <w:pPr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(μ. </w:t>
            </w:r>
            <w:r>
              <w:rPr>
                <w:sz w:val="16"/>
                <w:szCs w:val="16"/>
                <w:lang w:val="en-US"/>
              </w:rPr>
              <w:t>2</w:t>
            </w:r>
            <w:r>
              <w:rPr>
                <w:sz w:val="16"/>
                <w:szCs w:val="16"/>
              </w:rPr>
              <w:t>)</w:t>
            </w:r>
          </w:p>
        </w:tc>
      </w:tr>
    </w:tbl>
    <w:p w14:paraId="626D6B6B" w14:textId="77777777" w:rsidR="00323D81" w:rsidRPr="002231E0" w:rsidRDefault="00323D81" w:rsidP="007C2CF9">
      <w:pPr>
        <w:tabs>
          <w:tab w:val="left" w:pos="2010"/>
        </w:tabs>
      </w:pPr>
    </w:p>
    <w:sectPr w:rsidR="00323D81" w:rsidRPr="002231E0" w:rsidSect="002231E0">
      <w:pgSz w:w="11906" w:h="16838"/>
      <w:pgMar w:top="0" w:right="140" w:bottom="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B40FAF"/>
    <w:multiLevelType w:val="hybridMultilevel"/>
    <w:tmpl w:val="F41697B0"/>
    <w:lvl w:ilvl="0" w:tplc="BB6249E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7857DD"/>
    <w:multiLevelType w:val="hybridMultilevel"/>
    <w:tmpl w:val="A8F40E4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677DF2"/>
    <w:multiLevelType w:val="hybridMultilevel"/>
    <w:tmpl w:val="FDD8D30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2B0D06"/>
    <w:multiLevelType w:val="hybridMultilevel"/>
    <w:tmpl w:val="A8F40E4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4CEF"/>
    <w:rsid w:val="000079D1"/>
    <w:rsid w:val="00007C37"/>
    <w:rsid w:val="00015D52"/>
    <w:rsid w:val="000E2CF5"/>
    <w:rsid w:val="001609BB"/>
    <w:rsid w:val="002231E0"/>
    <w:rsid w:val="002773AA"/>
    <w:rsid w:val="002D1939"/>
    <w:rsid w:val="00323D81"/>
    <w:rsid w:val="00371758"/>
    <w:rsid w:val="004011B5"/>
    <w:rsid w:val="00471E3F"/>
    <w:rsid w:val="004E498C"/>
    <w:rsid w:val="00521E75"/>
    <w:rsid w:val="005C3F68"/>
    <w:rsid w:val="0071108C"/>
    <w:rsid w:val="007B663A"/>
    <w:rsid w:val="007C2CF9"/>
    <w:rsid w:val="007F1E35"/>
    <w:rsid w:val="00821A77"/>
    <w:rsid w:val="008D0BB6"/>
    <w:rsid w:val="00940146"/>
    <w:rsid w:val="009E0754"/>
    <w:rsid w:val="00A20C41"/>
    <w:rsid w:val="00A502CE"/>
    <w:rsid w:val="00A53508"/>
    <w:rsid w:val="00AC13F8"/>
    <w:rsid w:val="00AE2A12"/>
    <w:rsid w:val="00B94CEF"/>
    <w:rsid w:val="00BC6084"/>
    <w:rsid w:val="00C22FD0"/>
    <w:rsid w:val="00CF0D92"/>
    <w:rsid w:val="00D158F1"/>
    <w:rsid w:val="00D51B58"/>
    <w:rsid w:val="00D80E4D"/>
    <w:rsid w:val="00E21457"/>
    <w:rsid w:val="00E2726C"/>
    <w:rsid w:val="00F905F1"/>
    <w:rsid w:val="00F94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B713E2"/>
  <w15:docId w15:val="{E990862F-00D3-4AA8-B7DF-99EAF8E56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4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4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94CEF"/>
    <w:pPr>
      <w:ind w:left="720"/>
      <w:contextualSpacing/>
    </w:pPr>
  </w:style>
  <w:style w:type="paragraph" w:styleId="BalloonText">
    <w:name w:val="Balloon Text"/>
    <w:basedOn w:val="Normal"/>
    <w:link w:val="Char"/>
    <w:uiPriority w:val="99"/>
    <w:semiHidden/>
    <w:unhideWhenUsed/>
    <w:rsid w:val="004E49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DefaultParagraphFont"/>
    <w:link w:val="BalloonText"/>
    <w:uiPriority w:val="99"/>
    <w:semiHidden/>
    <w:rsid w:val="004E498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C3728C-C44C-434A-B3CF-12EC410464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69</Words>
  <Characters>6314</Characters>
  <Application>Microsoft Office Word</Application>
  <DocSecurity>0</DocSecurity>
  <Lines>52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0-03-16T06:24:00Z</dcterms:created>
  <dcterms:modified xsi:type="dcterms:W3CDTF">2020-03-16T06:24:00Z</dcterms:modified>
</cp:coreProperties>
</file>